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4C6" w:rsidRDefault="007A44C6" w:rsidP="007A44C6">
      <w:pPr>
        <w:jc w:val="center"/>
        <w:rPr>
          <w:b/>
          <w:color w:val="0070C0"/>
        </w:rPr>
      </w:pPr>
      <w:r w:rsidRPr="00507BF0">
        <w:rPr>
          <w:b/>
          <w:color w:val="0070C0"/>
        </w:rPr>
        <w:t xml:space="preserve">PHIẾU BÀI TẬP TOÁN - TUẦN </w:t>
      </w:r>
      <w:r>
        <w:rPr>
          <w:b/>
          <w:color w:val="0070C0"/>
        </w:rPr>
        <w:t>23</w:t>
      </w:r>
    </w:p>
    <w:p w:rsidR="007A44C6" w:rsidRDefault="007A44C6" w:rsidP="007A44C6">
      <w:pPr>
        <w:jc w:val="center"/>
        <w:rPr>
          <w:b/>
          <w:color w:val="0070C0"/>
        </w:rPr>
      </w:pPr>
      <w:proofErr w:type="gramStart"/>
      <w:r>
        <w:rPr>
          <w:b/>
          <w:color w:val="0070C0"/>
        </w:rPr>
        <w:t>Xăng-ti-mét khối.</w:t>
      </w:r>
      <w:proofErr w:type="gramEnd"/>
      <w:r>
        <w:rPr>
          <w:b/>
          <w:color w:val="0070C0"/>
        </w:rPr>
        <w:t xml:space="preserve"> </w:t>
      </w:r>
      <w:proofErr w:type="gramStart"/>
      <w:r>
        <w:rPr>
          <w:b/>
          <w:color w:val="0070C0"/>
        </w:rPr>
        <w:t>Đề-xi-mét khối.</w:t>
      </w:r>
      <w:proofErr w:type="gramEnd"/>
      <w:r>
        <w:rPr>
          <w:b/>
          <w:color w:val="0070C0"/>
        </w:rPr>
        <w:t xml:space="preserve"> Mét khối</w:t>
      </w:r>
    </w:p>
    <w:p w:rsidR="007A44C6" w:rsidRDefault="007A44C6" w:rsidP="007A44C6">
      <w:pPr>
        <w:jc w:val="center"/>
        <w:rPr>
          <w:b/>
          <w:color w:val="0070C0"/>
        </w:rPr>
      </w:pPr>
      <w:r>
        <w:rPr>
          <w:b/>
          <w:color w:val="0070C0"/>
        </w:rPr>
        <w:t>Thể tích hình hộp chữ nhật và hình lập phương</w:t>
      </w:r>
    </w:p>
    <w:p w:rsidR="007A44C6" w:rsidRDefault="00D61EF2" w:rsidP="007A44C6">
      <w:pPr>
        <w:spacing w:after="0" w:line="312" w:lineRule="auto"/>
        <w:ind w:left="142" w:firstLine="425"/>
        <w:jc w:val="center"/>
        <w:rPr>
          <w:color w:val="FF0000"/>
          <w:sz w:val="32"/>
          <w:szCs w:val="32"/>
          <w:lang w:val="vi-VN"/>
        </w:rPr>
      </w:pPr>
      <w:r>
        <w:rPr>
          <w:noProof/>
        </w:rPr>
        <w:pict>
          <v:roundrect id="Rounded Rectangle 65" o:spid="_x0000_s1848" style="position:absolute;left:0;text-align:left;margin-left:1.7pt;margin-top:1.05pt;width:539.25pt;height:630.95pt;z-index:-251643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" strokecolor="#c00000" strokeweight="1.5pt"/>
        </w:pict>
      </w:r>
      <w:r w:rsidR="007A44C6">
        <w:rPr>
          <w:color w:val="FF0000"/>
          <w:sz w:val="32"/>
          <w:szCs w:val="32"/>
          <w:lang w:val="vi-VN"/>
        </w:rPr>
        <w:t>A. TÓM TẮT LÍ THUYẾT TRONG TUẦN</w:t>
      </w:r>
    </w:p>
    <w:p w:rsidR="007A44C6" w:rsidRPr="00344564" w:rsidRDefault="007A44C6" w:rsidP="007A44C6">
      <w:pPr>
        <w:ind w:left="284"/>
        <w:rPr>
          <w:b/>
          <w:color w:val="8496B0"/>
          <w:szCs w:val="28"/>
          <w:lang w:val="vi-VN"/>
        </w:rPr>
      </w:pPr>
    </w:p>
    <w:p w:rsidR="007A44C6" w:rsidRPr="00357D36" w:rsidRDefault="007A44C6" w:rsidP="007A44C6">
      <w:pPr>
        <w:spacing w:after="0" w:line="312" w:lineRule="auto"/>
        <w:ind w:left="284"/>
        <w:rPr>
          <w:b/>
          <w:color w:val="8496B0"/>
          <w:szCs w:val="28"/>
          <w:lang w:val="vi-VN"/>
        </w:rPr>
      </w:pPr>
      <w:r w:rsidRPr="00357D36">
        <w:rPr>
          <w:b/>
          <w:color w:val="8496B0"/>
          <w:szCs w:val="28"/>
          <w:lang w:val="vi-VN"/>
        </w:rPr>
        <w:t>1. Xăng-ti-mét khối, đề-xi-mét khối, mét khối</w:t>
      </w:r>
    </w:p>
    <w:p w:rsidR="007A44C6" w:rsidRPr="0056749F" w:rsidRDefault="007A44C6" w:rsidP="007A44C6">
      <w:pPr>
        <w:spacing w:after="0" w:line="312" w:lineRule="auto"/>
        <w:ind w:firstLine="567"/>
        <w:rPr>
          <w:color w:val="000000"/>
          <w:szCs w:val="28"/>
          <w:lang w:val="vi-VN"/>
        </w:rPr>
      </w:pPr>
      <w:r w:rsidRPr="0056749F">
        <w:rPr>
          <w:color w:val="000000"/>
          <w:szCs w:val="28"/>
          <w:lang w:val="vi-VN"/>
        </w:rPr>
        <w:t>Để đo thể tích người ta có thể dùng những đơn vị:</w:t>
      </w:r>
      <w:r w:rsidRPr="00357D36">
        <w:rPr>
          <w:i/>
          <w:iCs/>
          <w:color w:val="000000"/>
          <w:szCs w:val="28"/>
          <w:lang w:val="vi-VN"/>
        </w:rPr>
        <w:t xml:space="preserve"> xăng-ti-mét khối, đề-xi-mét khối, </w:t>
      </w:r>
      <w:r w:rsidR="00D61EF2">
        <w:rPr>
          <w:i/>
          <w:iCs/>
          <w:color w:val="000000"/>
          <w:szCs w:val="28"/>
        </w:rPr>
        <w:t xml:space="preserve">   </w:t>
      </w:r>
      <w:bookmarkStart w:id="0" w:name="_GoBack"/>
      <w:bookmarkEnd w:id="0"/>
      <w:r w:rsidRPr="00357D36">
        <w:rPr>
          <w:i/>
          <w:iCs/>
          <w:color w:val="000000"/>
          <w:szCs w:val="28"/>
          <w:lang w:val="vi-VN"/>
        </w:rPr>
        <w:t>mét khố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5"/>
        <w:gridCol w:w="3058"/>
        <w:gridCol w:w="1177"/>
        <w:gridCol w:w="4033"/>
      </w:tblGrid>
      <w:tr w:rsidR="007A44C6" w:rsidRPr="008E5978" w:rsidTr="00D61EF2">
        <w:tc>
          <w:tcPr>
            <w:tcW w:w="2045" w:type="dxa"/>
          </w:tcPr>
          <w:p w:rsidR="007A44C6" w:rsidRPr="008E5978" w:rsidRDefault="007A44C6" w:rsidP="006C6A3D">
            <w:pPr>
              <w:spacing w:after="0" w:line="312" w:lineRule="auto"/>
              <w:rPr>
                <w:b/>
                <w:bCs/>
                <w:i/>
                <w:iCs/>
                <w:color w:val="0000FF"/>
                <w:szCs w:val="28"/>
              </w:rPr>
            </w:pPr>
            <w:r w:rsidRPr="008E5978">
              <w:rPr>
                <w:b/>
                <w:bCs/>
                <w:i/>
                <w:iCs/>
                <w:color w:val="0000FF"/>
                <w:szCs w:val="28"/>
              </w:rPr>
              <w:t>Đơn vị đo</w:t>
            </w:r>
          </w:p>
        </w:tc>
        <w:tc>
          <w:tcPr>
            <w:tcW w:w="3058" w:type="dxa"/>
          </w:tcPr>
          <w:p w:rsidR="007A44C6" w:rsidRPr="008E5978" w:rsidRDefault="007A44C6" w:rsidP="006C6A3D">
            <w:pPr>
              <w:spacing w:after="0" w:line="312" w:lineRule="auto"/>
              <w:rPr>
                <w:b/>
                <w:bCs/>
                <w:i/>
                <w:iCs/>
                <w:color w:val="0000FF"/>
                <w:szCs w:val="28"/>
              </w:rPr>
            </w:pPr>
            <w:r w:rsidRPr="008E5978">
              <w:rPr>
                <w:b/>
                <w:bCs/>
                <w:i/>
                <w:iCs/>
                <w:color w:val="0000FF"/>
                <w:szCs w:val="28"/>
              </w:rPr>
              <w:t>Khái niệm</w:t>
            </w:r>
          </w:p>
        </w:tc>
        <w:tc>
          <w:tcPr>
            <w:tcW w:w="1177" w:type="dxa"/>
          </w:tcPr>
          <w:p w:rsidR="007A44C6" w:rsidRPr="008E5978" w:rsidRDefault="007A44C6" w:rsidP="006C6A3D">
            <w:pPr>
              <w:spacing w:after="0" w:line="312" w:lineRule="auto"/>
              <w:rPr>
                <w:b/>
                <w:bCs/>
                <w:i/>
                <w:iCs/>
                <w:color w:val="0000FF"/>
                <w:szCs w:val="28"/>
              </w:rPr>
            </w:pPr>
            <w:r w:rsidRPr="008E5978">
              <w:rPr>
                <w:b/>
                <w:bCs/>
                <w:i/>
                <w:iCs/>
                <w:color w:val="0000FF"/>
                <w:szCs w:val="28"/>
              </w:rPr>
              <w:t>Viết tắt</w:t>
            </w:r>
          </w:p>
        </w:tc>
        <w:tc>
          <w:tcPr>
            <w:tcW w:w="4033" w:type="dxa"/>
          </w:tcPr>
          <w:p w:rsidR="007A44C6" w:rsidRPr="008E5978" w:rsidRDefault="007A44C6" w:rsidP="006C6A3D">
            <w:pPr>
              <w:spacing w:after="0" w:line="312" w:lineRule="auto"/>
              <w:rPr>
                <w:b/>
                <w:bCs/>
                <w:i/>
                <w:iCs/>
                <w:color w:val="0000FF"/>
                <w:szCs w:val="28"/>
              </w:rPr>
            </w:pPr>
            <w:r w:rsidRPr="008E5978">
              <w:rPr>
                <w:b/>
                <w:bCs/>
                <w:i/>
                <w:iCs/>
                <w:color w:val="0000FF"/>
                <w:szCs w:val="28"/>
              </w:rPr>
              <w:t>Mối quan hệ với các đơn vị đo thể tích khác</w:t>
            </w:r>
          </w:p>
        </w:tc>
      </w:tr>
      <w:tr w:rsidR="007A44C6" w:rsidRPr="008E5978" w:rsidTr="00D61EF2">
        <w:tc>
          <w:tcPr>
            <w:tcW w:w="2045" w:type="dxa"/>
          </w:tcPr>
          <w:p w:rsidR="007A44C6" w:rsidRPr="008E5978" w:rsidRDefault="007A44C6" w:rsidP="006C6A3D">
            <w:pPr>
              <w:spacing w:after="0" w:line="312" w:lineRule="auto"/>
              <w:rPr>
                <w:b/>
                <w:bCs/>
                <w:i/>
                <w:iCs/>
                <w:color w:val="0000FF"/>
                <w:szCs w:val="28"/>
                <w:lang w:val="vi-VN"/>
              </w:rPr>
            </w:pPr>
            <w:r w:rsidRPr="008E5978">
              <w:rPr>
                <w:i/>
                <w:iCs/>
                <w:color w:val="000000"/>
                <w:szCs w:val="28"/>
                <w:lang w:val="vi-VN"/>
              </w:rPr>
              <w:t>Xăng-ti-mét khối</w:t>
            </w:r>
          </w:p>
        </w:tc>
        <w:tc>
          <w:tcPr>
            <w:tcW w:w="3058" w:type="dxa"/>
          </w:tcPr>
          <w:p w:rsidR="007A44C6" w:rsidRPr="008E5978" w:rsidRDefault="007A44C6" w:rsidP="006C6A3D">
            <w:pPr>
              <w:spacing w:after="0" w:line="312" w:lineRule="auto"/>
              <w:rPr>
                <w:b/>
                <w:bCs/>
                <w:i/>
                <w:iCs/>
                <w:color w:val="0000FF"/>
                <w:szCs w:val="28"/>
                <w:lang w:val="vi-VN"/>
              </w:rPr>
            </w:pPr>
            <w:r w:rsidRPr="008E5978">
              <w:rPr>
                <w:color w:val="000000"/>
                <w:szCs w:val="28"/>
                <w:lang w:val="vi-VN"/>
              </w:rPr>
              <w:t>là thể tích của hình lập phương có cạnh dài 1cm.</w:t>
            </w:r>
          </w:p>
        </w:tc>
        <w:tc>
          <w:tcPr>
            <w:tcW w:w="1177" w:type="dxa"/>
          </w:tcPr>
          <w:p w:rsidR="007A44C6" w:rsidRPr="008E5978" w:rsidRDefault="007A44C6" w:rsidP="006C6A3D">
            <w:pPr>
              <w:spacing w:after="0" w:line="312" w:lineRule="auto"/>
              <w:rPr>
                <w:b/>
                <w:bCs/>
                <w:i/>
                <w:iCs/>
                <w:color w:val="0000FF"/>
                <w:szCs w:val="28"/>
                <w:lang w:val="vi-VN"/>
              </w:rPr>
            </w:pPr>
            <w:r w:rsidRPr="008E5978">
              <w:rPr>
                <w:color w:val="000000"/>
                <w:szCs w:val="28"/>
                <w:lang w:val="vi-VN"/>
              </w:rPr>
              <w:t>cm</w:t>
            </w:r>
            <w:r w:rsidRPr="008E5978">
              <w:rPr>
                <w:color w:val="000000"/>
                <w:szCs w:val="28"/>
                <w:vertAlign w:val="superscript"/>
                <w:lang w:val="vi-VN"/>
              </w:rPr>
              <w:t>3</w:t>
            </w:r>
            <w:r w:rsidRPr="008E5978">
              <w:rPr>
                <w:color w:val="000000"/>
                <w:szCs w:val="28"/>
                <w:lang w:val="vi-VN"/>
              </w:rPr>
              <w:t>.</w:t>
            </w:r>
          </w:p>
        </w:tc>
        <w:tc>
          <w:tcPr>
            <w:tcW w:w="4033" w:type="dxa"/>
          </w:tcPr>
          <w:p w:rsidR="007A44C6" w:rsidRPr="008E5978" w:rsidRDefault="007A44C6" w:rsidP="006C6A3D">
            <w:pPr>
              <w:spacing w:after="0" w:line="312" w:lineRule="auto"/>
              <w:rPr>
                <w:bCs/>
                <w:iCs/>
                <w:color w:val="000000"/>
                <w:szCs w:val="28"/>
              </w:rPr>
            </w:pPr>
            <w:r w:rsidRPr="008E5978">
              <w:rPr>
                <w:bCs/>
                <w:color w:val="000000"/>
                <w:szCs w:val="28"/>
              </w:rPr>
              <w:t>1cm</w:t>
            </w:r>
            <w:r w:rsidRPr="008E5978">
              <w:rPr>
                <w:bCs/>
                <w:color w:val="000000"/>
                <w:szCs w:val="28"/>
                <w:vertAlign w:val="superscript"/>
              </w:rPr>
              <w:t xml:space="preserve">3  </w:t>
            </w:r>
            <w:r w:rsidRPr="008E5978">
              <w:rPr>
                <w:bCs/>
                <w:color w:val="000000"/>
                <w:szCs w:val="28"/>
              </w:rPr>
              <w:t>=</w:t>
            </w:r>
            <w:r w:rsidRPr="00915AB7">
              <w:rPr>
                <w:bCs/>
                <w:iCs/>
                <w:color w:val="000000"/>
                <w:szCs w:val="28"/>
              </w:rPr>
              <w:fldChar w:fldCharType="begin"/>
            </w:r>
            <w:r w:rsidRPr="00915AB7">
              <w:rPr>
                <w:bCs/>
                <w:iCs/>
                <w:color w:val="000000"/>
                <w:szCs w:val="28"/>
              </w:rPr>
              <w:instrText xml:space="preserve"> QUOTE </w:instrText>
            </w:r>
            <w:r w:rsidR="00D61EF2">
              <w:rPr>
                <w:position w:val="-15"/>
              </w:rPr>
              <w:pict>
                <v:shape id="_x0000_i1026" type="#_x0000_t75" style="width:20.1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264F5&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9264F5&quot; wsp:rsidP=&quot;009264F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15AB7">
              <w:rPr>
                <w:bCs/>
                <w:iCs/>
                <w:color w:val="000000"/>
                <w:szCs w:val="28"/>
              </w:rPr>
              <w:instrText xml:space="preserve"> </w:instrText>
            </w:r>
            <w:r w:rsidRPr="00915AB7">
              <w:rPr>
                <w:bCs/>
                <w:iCs/>
                <w:color w:val="000000"/>
                <w:szCs w:val="28"/>
              </w:rPr>
              <w:fldChar w:fldCharType="separate"/>
            </w:r>
            <w:r w:rsidR="00D61EF2">
              <w:rPr>
                <w:position w:val="-15"/>
              </w:rPr>
              <w:pict>
                <v:shape id="_x0000_i1027" type="#_x0000_t75" style="width:20.1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264F5&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9264F5&quot; wsp:rsidP=&quot;009264F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15AB7">
              <w:rPr>
                <w:bCs/>
                <w:iCs/>
                <w:color w:val="000000"/>
                <w:szCs w:val="28"/>
              </w:rPr>
              <w:fldChar w:fldCharType="end"/>
            </w:r>
            <w:r>
              <w:rPr>
                <w:bCs/>
                <w:iCs/>
                <w:color w:val="000000"/>
                <w:szCs w:val="28"/>
              </w:rPr>
              <w:t xml:space="preserve"> </w:t>
            </w:r>
            <w:r w:rsidRPr="008E5978">
              <w:rPr>
                <w:bCs/>
                <w:color w:val="000000"/>
                <w:szCs w:val="28"/>
              </w:rPr>
              <w:t xml:space="preserve"> </w:t>
            </w:r>
            <w:r w:rsidRPr="008E5978">
              <w:rPr>
                <w:bCs/>
                <w:color w:val="000000"/>
                <w:szCs w:val="28"/>
                <w:vertAlign w:val="superscript"/>
              </w:rPr>
              <w:t xml:space="preserve">  </w:t>
            </w:r>
            <w:r w:rsidRPr="008E5978">
              <w:rPr>
                <w:bCs/>
                <w:iCs/>
                <w:color w:val="000000"/>
                <w:szCs w:val="28"/>
              </w:rPr>
              <w:t>dm</w:t>
            </w:r>
            <w:r w:rsidRPr="008E5978">
              <w:rPr>
                <w:bCs/>
                <w:iCs/>
                <w:color w:val="000000"/>
                <w:szCs w:val="28"/>
                <w:vertAlign w:val="superscript"/>
              </w:rPr>
              <w:t xml:space="preserve">3 </w:t>
            </w:r>
            <w:r w:rsidRPr="008E5978">
              <w:rPr>
                <w:bCs/>
                <w:iCs/>
                <w:color w:val="000000"/>
                <w:szCs w:val="28"/>
              </w:rPr>
              <w:t xml:space="preserve">, </w:t>
            </w:r>
          </w:p>
          <w:p w:rsidR="007A44C6" w:rsidRPr="008E5978" w:rsidRDefault="007A44C6" w:rsidP="006C6A3D">
            <w:pPr>
              <w:spacing w:after="0" w:line="312" w:lineRule="auto"/>
              <w:rPr>
                <w:bCs/>
                <w:iCs/>
                <w:color w:val="000000"/>
                <w:szCs w:val="28"/>
              </w:rPr>
            </w:pPr>
            <w:r w:rsidRPr="008E5978">
              <w:rPr>
                <w:bCs/>
                <w:color w:val="000000"/>
                <w:szCs w:val="28"/>
              </w:rPr>
              <w:t>1cm</w:t>
            </w:r>
            <w:r w:rsidRPr="008E5978">
              <w:rPr>
                <w:bCs/>
                <w:color w:val="000000"/>
                <w:szCs w:val="28"/>
                <w:vertAlign w:val="superscript"/>
              </w:rPr>
              <w:t xml:space="preserve">3  </w:t>
            </w:r>
            <w:r w:rsidRPr="008E5978">
              <w:rPr>
                <w:bCs/>
                <w:color w:val="000000"/>
                <w:szCs w:val="28"/>
              </w:rPr>
              <w:t xml:space="preserve">= </w:t>
            </w:r>
            <w:r w:rsidRPr="008E5978">
              <w:rPr>
                <w:bCs/>
                <w:color w:val="000000"/>
                <w:szCs w:val="28"/>
                <w:vertAlign w:val="superscript"/>
              </w:rPr>
              <w:t xml:space="preserve">  </w:t>
            </w:r>
            <w:r w:rsidRPr="00A60B49">
              <w:rPr>
                <w:bCs/>
                <w:iCs/>
                <w:color w:val="000000"/>
                <w:szCs w:val="28"/>
              </w:rPr>
              <w:fldChar w:fldCharType="begin"/>
            </w:r>
            <w:r w:rsidRPr="00A60B49">
              <w:rPr>
                <w:bCs/>
                <w:iCs/>
                <w:color w:val="000000"/>
                <w:szCs w:val="28"/>
              </w:rPr>
              <w:instrText xml:space="preserve"> QUOTE </w:instrText>
            </w:r>
            <w:r w:rsidR="00D61EF2">
              <w:rPr>
                <w:position w:val="-15"/>
              </w:rPr>
              <w:pict>
                <v:shape id="_x0000_i1028" type="#_x0000_t75" style="width:35.3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4075&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0B4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104075&quot; wsp:rsidP=&quot;0010407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A60B49">
              <w:rPr>
                <w:bCs/>
                <w:iCs/>
                <w:color w:val="000000"/>
                <w:szCs w:val="28"/>
              </w:rPr>
              <w:instrText xml:space="preserve"> </w:instrText>
            </w:r>
            <w:r w:rsidRPr="00A60B49">
              <w:rPr>
                <w:bCs/>
                <w:iCs/>
                <w:color w:val="000000"/>
                <w:szCs w:val="28"/>
              </w:rPr>
              <w:fldChar w:fldCharType="separate"/>
            </w:r>
            <w:r w:rsidR="00D61EF2">
              <w:rPr>
                <w:position w:val="-15"/>
              </w:rPr>
              <w:pict>
                <v:shape id="_x0000_i1029" type="#_x0000_t75" style="width:35.3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4075&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0B4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104075&quot; wsp:rsidP=&quot;0010407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A60B49">
              <w:rPr>
                <w:bCs/>
                <w:iCs/>
                <w:color w:val="000000"/>
                <w:szCs w:val="28"/>
              </w:rPr>
              <w:fldChar w:fldCharType="end"/>
            </w:r>
            <w:r>
              <w:rPr>
                <w:bCs/>
                <w:iCs/>
                <w:color w:val="000000"/>
                <w:szCs w:val="28"/>
              </w:rPr>
              <w:t xml:space="preserve"> </w:t>
            </w:r>
            <w:r>
              <w:rPr>
                <w:rFonts w:eastAsia="Times New Roman"/>
                <w:b/>
                <w:bCs/>
                <w:color w:val="333333"/>
                <w:sz w:val="24"/>
                <w:szCs w:val="24"/>
              </w:rPr>
              <w:t xml:space="preserve"> </w:t>
            </w:r>
            <w:r w:rsidRPr="008E5978">
              <w:rPr>
                <w:bCs/>
                <w:iCs/>
                <w:color w:val="000000"/>
                <w:szCs w:val="28"/>
              </w:rPr>
              <w:t>m</w:t>
            </w:r>
            <w:r w:rsidRPr="008E5978">
              <w:rPr>
                <w:bCs/>
                <w:iCs/>
                <w:color w:val="000000"/>
                <w:szCs w:val="28"/>
                <w:vertAlign w:val="superscript"/>
              </w:rPr>
              <w:t xml:space="preserve">3 </w:t>
            </w:r>
          </w:p>
        </w:tc>
      </w:tr>
      <w:tr w:rsidR="007A44C6" w:rsidRPr="008E5978" w:rsidTr="00D61EF2">
        <w:tc>
          <w:tcPr>
            <w:tcW w:w="2045" w:type="dxa"/>
          </w:tcPr>
          <w:p w:rsidR="007A44C6" w:rsidRPr="008E5978" w:rsidRDefault="007A44C6" w:rsidP="006C6A3D">
            <w:pPr>
              <w:spacing w:after="0" w:line="312" w:lineRule="auto"/>
              <w:rPr>
                <w:b/>
                <w:bCs/>
                <w:i/>
                <w:iCs/>
                <w:color w:val="0000FF"/>
                <w:szCs w:val="28"/>
                <w:lang w:val="vi-VN"/>
              </w:rPr>
            </w:pPr>
            <w:r w:rsidRPr="008E5978">
              <w:rPr>
                <w:i/>
                <w:iCs/>
                <w:color w:val="000000"/>
                <w:szCs w:val="28"/>
                <w:lang w:val="vi-VN"/>
              </w:rPr>
              <w:t>Đề-xi-mét khối</w:t>
            </w:r>
            <w:r w:rsidRPr="008E5978">
              <w:rPr>
                <w:color w:val="000000"/>
                <w:szCs w:val="28"/>
                <w:lang w:val="vi-VN"/>
              </w:rPr>
              <w:t> </w:t>
            </w:r>
          </w:p>
        </w:tc>
        <w:tc>
          <w:tcPr>
            <w:tcW w:w="3058" w:type="dxa"/>
          </w:tcPr>
          <w:p w:rsidR="007A44C6" w:rsidRPr="008E5978" w:rsidRDefault="007A44C6" w:rsidP="006C6A3D">
            <w:pPr>
              <w:spacing w:after="0" w:line="312" w:lineRule="auto"/>
              <w:rPr>
                <w:b/>
                <w:bCs/>
                <w:i/>
                <w:iCs/>
                <w:color w:val="0000FF"/>
                <w:szCs w:val="28"/>
                <w:lang w:val="vi-VN"/>
              </w:rPr>
            </w:pPr>
            <w:r w:rsidRPr="008E5978">
              <w:rPr>
                <w:color w:val="000000"/>
                <w:szCs w:val="28"/>
                <w:lang w:val="vi-VN"/>
              </w:rPr>
              <w:t>là thể tích của hình lập phương có cạnh dài 1dm.</w:t>
            </w:r>
          </w:p>
        </w:tc>
        <w:tc>
          <w:tcPr>
            <w:tcW w:w="1177" w:type="dxa"/>
          </w:tcPr>
          <w:p w:rsidR="007A44C6" w:rsidRPr="008E5978" w:rsidRDefault="007A44C6" w:rsidP="006C6A3D">
            <w:pPr>
              <w:spacing w:after="0" w:line="312" w:lineRule="auto"/>
              <w:rPr>
                <w:b/>
                <w:bCs/>
                <w:i/>
                <w:iCs/>
                <w:color w:val="0000FF"/>
                <w:szCs w:val="28"/>
                <w:lang w:val="vi-VN"/>
              </w:rPr>
            </w:pPr>
            <w:r w:rsidRPr="008E5978">
              <w:rPr>
                <w:color w:val="000000"/>
                <w:szCs w:val="28"/>
              </w:rPr>
              <w:t>dm</w:t>
            </w:r>
            <w:r w:rsidRPr="008E5978">
              <w:rPr>
                <w:color w:val="000000"/>
                <w:szCs w:val="28"/>
                <w:vertAlign w:val="superscript"/>
              </w:rPr>
              <w:t>3</w:t>
            </w:r>
            <w:r w:rsidRPr="008E5978">
              <w:rPr>
                <w:color w:val="000000"/>
                <w:szCs w:val="28"/>
              </w:rPr>
              <w:t>.</w:t>
            </w:r>
          </w:p>
        </w:tc>
        <w:tc>
          <w:tcPr>
            <w:tcW w:w="4033" w:type="dxa"/>
          </w:tcPr>
          <w:p w:rsidR="007A44C6" w:rsidRDefault="007A44C6" w:rsidP="006C6A3D">
            <w:pPr>
              <w:spacing w:after="0" w:line="312" w:lineRule="auto"/>
              <w:rPr>
                <w:bCs/>
                <w:color w:val="000000"/>
                <w:szCs w:val="28"/>
                <w:vertAlign w:val="superscript"/>
              </w:rPr>
            </w:pPr>
            <w:r w:rsidRPr="008E5978">
              <w:rPr>
                <w:bCs/>
                <w:color w:val="000000"/>
                <w:szCs w:val="28"/>
              </w:rPr>
              <w:t>1dm</w:t>
            </w:r>
            <w:r w:rsidRPr="008E5978">
              <w:rPr>
                <w:bCs/>
                <w:color w:val="000000"/>
                <w:szCs w:val="28"/>
                <w:vertAlign w:val="superscript"/>
              </w:rPr>
              <w:t>3</w:t>
            </w:r>
            <w:r w:rsidRPr="008E5978">
              <w:rPr>
                <w:bCs/>
                <w:color w:val="000000"/>
                <w:szCs w:val="28"/>
              </w:rPr>
              <w:t> = 1000cm</w:t>
            </w:r>
            <w:r w:rsidRPr="008E5978">
              <w:rPr>
                <w:bCs/>
                <w:color w:val="000000"/>
                <w:szCs w:val="28"/>
                <w:vertAlign w:val="superscript"/>
              </w:rPr>
              <w:t>3</w:t>
            </w:r>
          </w:p>
          <w:p w:rsidR="007A44C6" w:rsidRPr="008E5978" w:rsidRDefault="007A44C6" w:rsidP="006C6A3D">
            <w:pPr>
              <w:spacing w:after="0" w:line="312" w:lineRule="auto"/>
              <w:rPr>
                <w:bCs/>
                <w:iCs/>
                <w:color w:val="000000"/>
                <w:szCs w:val="28"/>
              </w:rPr>
            </w:pPr>
            <w:r w:rsidRPr="008E5978">
              <w:rPr>
                <w:bCs/>
                <w:color w:val="000000"/>
                <w:szCs w:val="28"/>
              </w:rPr>
              <w:t>1</w:t>
            </w:r>
            <w:r>
              <w:rPr>
                <w:bCs/>
                <w:color w:val="000000"/>
                <w:szCs w:val="28"/>
              </w:rPr>
              <w:t>d</w:t>
            </w:r>
            <w:r w:rsidRPr="008E5978">
              <w:rPr>
                <w:bCs/>
                <w:color w:val="000000"/>
                <w:szCs w:val="28"/>
              </w:rPr>
              <w:t>m</w:t>
            </w:r>
            <w:r w:rsidRPr="008E5978">
              <w:rPr>
                <w:bCs/>
                <w:color w:val="000000"/>
                <w:szCs w:val="28"/>
                <w:vertAlign w:val="superscript"/>
              </w:rPr>
              <w:t xml:space="preserve">3  </w:t>
            </w:r>
            <w:r w:rsidRPr="008E5978">
              <w:rPr>
                <w:bCs/>
                <w:color w:val="000000"/>
                <w:szCs w:val="28"/>
              </w:rPr>
              <w:t>=</w:t>
            </w:r>
            <w:r w:rsidRPr="00915AB7">
              <w:rPr>
                <w:bCs/>
                <w:iCs/>
                <w:color w:val="000000"/>
                <w:szCs w:val="28"/>
              </w:rPr>
              <w:fldChar w:fldCharType="begin"/>
            </w:r>
            <w:r w:rsidRPr="00915AB7">
              <w:rPr>
                <w:bCs/>
                <w:iCs/>
                <w:color w:val="000000"/>
                <w:szCs w:val="28"/>
              </w:rPr>
              <w:instrText xml:space="preserve"> QUOTE </w:instrText>
            </w:r>
            <w:r w:rsidR="00D61EF2">
              <w:rPr>
                <w:position w:val="-15"/>
              </w:rPr>
              <w:pict>
                <v:shape id="_x0000_i1030" type="#_x0000_t75" style="width:20.1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264F5&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9264F5&quot; wsp:rsidP=&quot;009264F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15AB7">
              <w:rPr>
                <w:bCs/>
                <w:iCs/>
                <w:color w:val="000000"/>
                <w:szCs w:val="28"/>
              </w:rPr>
              <w:instrText xml:space="preserve"> </w:instrText>
            </w:r>
            <w:r w:rsidRPr="00915AB7">
              <w:rPr>
                <w:bCs/>
                <w:iCs/>
                <w:color w:val="000000"/>
                <w:szCs w:val="28"/>
              </w:rPr>
              <w:fldChar w:fldCharType="separate"/>
            </w:r>
            <w:r w:rsidR="00D61EF2">
              <w:rPr>
                <w:position w:val="-15"/>
              </w:rPr>
              <w:pict>
                <v:shape id="_x0000_i1031" type="#_x0000_t75" style="width:20.1pt;height:2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8&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05D82&quot;/&gt;&lt;wsp:rsid wsp:val=&quot;00011CEB&quot;/&gt;&lt;wsp:rsid wsp:val=&quot;00015910&quot;/&gt;&lt;wsp:rsid wsp:val=&quot;00020823&quot;/&gt;&lt;wsp:rsid wsp:val=&quot;00021EDF&quot;/&gt;&lt;wsp:rsid wsp:val=&quot;000223B6&quot;/&gt;&lt;wsp:rsid wsp:val=&quot;00024671&quot;/&gt;&lt;wsp:rsid wsp:val=&quot;0003113D&quot;/&gt;&lt;wsp:rsid wsp:val=&quot;000373B0&quot;/&gt;&lt;wsp:rsid wsp:val=&quot;00041BB4&quot;/&gt;&lt;wsp:rsid wsp:val=&quot;00043535&quot;/&gt;&lt;wsp:rsid wsp:val=&quot;00045F0D&quot;/&gt;&lt;wsp:rsid wsp:val=&quot;00046A7E&quot;/&gt;&lt;wsp:rsid wsp:val=&quot;000518FE&quot;/&gt;&lt;wsp:rsid wsp:val=&quot;00051A6F&quot;/&gt;&lt;wsp:rsid wsp:val=&quot;000549E3&quot;/&gt;&lt;wsp:rsid wsp:val=&quot;00057D22&quot;/&gt;&lt;wsp:rsid wsp:val=&quot;000654B6&quot;/&gt;&lt;wsp:rsid wsp:val=&quot;00071354&quot;/&gt;&lt;wsp:rsid wsp:val=&quot;00076D30&quot;/&gt;&lt;wsp:rsid wsp:val=&quot;00087CF6&quot;/&gt;&lt;wsp:rsid wsp:val=&quot;00090BC5&quot;/&gt;&lt;wsp:rsid wsp:val=&quot;00094B9D&quot;/&gt;&lt;wsp:rsid wsp:val=&quot;000957D4&quot;/&gt;&lt;wsp:rsid wsp:val=&quot;000A3B45&quot;/&gt;&lt;wsp:rsid wsp:val=&quot;000B688F&quot;/&gt;&lt;wsp:rsid wsp:val=&quot;000C245E&quot;/&gt;&lt;wsp:rsid wsp:val=&quot;000C4496&quot;/&gt;&lt;wsp:rsid wsp:val=&quot;000C748C&quot;/&gt;&lt;wsp:rsid wsp:val=&quot;000D3EEF&quot;/&gt;&lt;wsp:rsid wsp:val=&quot;000D40C0&quot;/&gt;&lt;wsp:rsid wsp:val=&quot;000D491A&quot;/&gt;&lt;wsp:rsid wsp:val=&quot;000D4A12&quot;/&gt;&lt;wsp:rsid wsp:val=&quot;000E030B&quot;/&gt;&lt;wsp:rsid wsp:val=&quot;000E150B&quot;/&gt;&lt;wsp:rsid wsp:val=&quot;000F29CC&quot;/&gt;&lt;wsp:rsid wsp:val=&quot;000F2E1D&quot;/&gt;&lt;wsp:rsid wsp:val=&quot;000F4727&quot;/&gt;&lt;wsp:rsid wsp:val=&quot;000F589C&quot;/&gt;&lt;wsp:rsid wsp:val=&quot;000F662E&quot;/&gt;&lt;wsp:rsid wsp:val=&quot;000F7F8F&quot;/&gt;&lt;wsp:rsid wsp:val=&quot;00100C59&quot;/&gt;&lt;wsp:rsid wsp:val=&quot;0010299E&quot;/&gt;&lt;wsp:rsid wsp:val=&quot;00105F8D&quot;/&gt;&lt;wsp:rsid wsp:val=&quot;00111952&quot;/&gt;&lt;wsp:rsid wsp:val=&quot;00114CE0&quot;/&gt;&lt;wsp:rsid wsp:val=&quot;001228F3&quot;/&gt;&lt;wsp:rsid wsp:val=&quot;0012637D&quot;/&gt;&lt;wsp:rsid wsp:val=&quot;00133D70&quot;/&gt;&lt;wsp:rsid wsp:val=&quot;00141872&quot;/&gt;&lt;wsp:rsid wsp:val=&quot;00144147&quot;/&gt;&lt;wsp:rsid wsp:val=&quot;00157626&quot;/&gt;&lt;wsp:rsid wsp:val=&quot;00161665&quot;/&gt;&lt;wsp:rsid wsp:val=&quot;001618DF&quot;/&gt;&lt;wsp:rsid wsp:val=&quot;00164848&quot;/&gt;&lt;wsp:rsid wsp:val=&quot;00165E1B&quot;/&gt;&lt;wsp:rsid wsp:val=&quot;00175CB3&quot;/&gt;&lt;wsp:rsid wsp:val=&quot;001A082B&quot;/&gt;&lt;wsp:rsid wsp:val=&quot;001A6F18&quot;/&gt;&lt;wsp:rsid wsp:val=&quot;001A7B4E&quot;/&gt;&lt;wsp:rsid wsp:val=&quot;001B0DD9&quot;/&gt;&lt;wsp:rsid wsp:val=&quot;001D2630&quot;/&gt;&lt;wsp:rsid wsp:val=&quot;001D7C31&quot;/&gt;&lt;wsp:rsid wsp:val=&quot;001E6B62&quot;/&gt;&lt;wsp:rsid wsp:val=&quot;001F12C1&quot;/&gt;&lt;wsp:rsid wsp:val=&quot;001F1CD1&quot;/&gt;&lt;wsp:rsid wsp:val=&quot;001F281C&quot;/&gt;&lt;wsp:rsid wsp:val=&quot;001F3A9F&quot;/&gt;&lt;wsp:rsid wsp:val=&quot;00206673&quot;/&gt;&lt;wsp:rsid wsp:val=&quot;002217B1&quot;/&gt;&lt;wsp:rsid wsp:val=&quot;0022722A&quot;/&gt;&lt;wsp:rsid wsp:val=&quot;002349E8&quot;/&gt;&lt;wsp:rsid wsp:val=&quot;002402EE&quot;/&gt;&lt;wsp:rsid wsp:val=&quot;00247331&quot;/&gt;&lt;wsp:rsid wsp:val=&quot;0026507E&quot;/&gt;&lt;wsp:rsid wsp:val=&quot;00271EBF&quot;/&gt;&lt;wsp:rsid wsp:val=&quot;002734FF&quot;/&gt;&lt;wsp:rsid wsp:val=&quot;00275DE5&quot;/&gt;&lt;wsp:rsid wsp:val=&quot;002820FF&quot;/&gt;&lt;wsp:rsid wsp:val=&quot;002B74AD&quot;/&gt;&lt;wsp:rsid wsp:val=&quot;002C2F3A&quot;/&gt;&lt;wsp:rsid wsp:val=&quot;002C4368&quot;/&gt;&lt;wsp:rsid wsp:val=&quot;002D5033&quot;/&gt;&lt;wsp:rsid wsp:val=&quot;002D6082&quot;/&gt;&lt;wsp:rsid wsp:val=&quot;002E08AD&quot;/&gt;&lt;wsp:rsid wsp:val=&quot;002E1759&quot;/&gt;&lt;wsp:rsid wsp:val=&quot;002E33FC&quot;/&gt;&lt;wsp:rsid wsp:val=&quot;002E703F&quot;/&gt;&lt;wsp:rsid wsp:val=&quot;002E7075&quot;/&gt;&lt;wsp:rsid wsp:val=&quot;002F0032&quot;/&gt;&lt;wsp:rsid wsp:val=&quot;002F550A&quot;/&gt;&lt;wsp:rsid wsp:val=&quot;002F684D&quot;/&gt;&lt;wsp:rsid wsp:val=&quot;00303987&quot;/&gt;&lt;wsp:rsid wsp:val=&quot;00304DAF&quot;/&gt;&lt;wsp:rsid wsp:val=&quot;00306D0A&quot;/&gt;&lt;wsp:rsid wsp:val=&quot;0031306A&quot;/&gt;&lt;wsp:rsid wsp:val=&quot;00323714&quot;/&gt;&lt;wsp:rsid wsp:val=&quot;003316F6&quot;/&gt;&lt;wsp:rsid wsp:val=&quot;00343CC3&quot;/&gt;&lt;wsp:rsid wsp:val=&quot;00344564&quot;/&gt;&lt;wsp:rsid wsp:val=&quot;003540CF&quot;/&gt;&lt;wsp:rsid wsp:val=&quot;00354687&quot;/&gt;&lt;wsp:rsid wsp:val=&quot;00355A1E&quot;/&gt;&lt;wsp:rsid wsp:val=&quot;00357D36&quot;/&gt;&lt;wsp:rsid wsp:val=&quot;003626D1&quot;/&gt;&lt;wsp:rsid wsp:val=&quot;003646EE&quot;/&gt;&lt;wsp:rsid wsp:val=&quot;00371B46&quot;/&gt;&lt;wsp:rsid wsp:val=&quot;00385AF9&quot;/&gt;&lt;wsp:rsid wsp:val=&quot;00386040&quot;/&gt;&lt;wsp:rsid wsp:val=&quot;00392D66&quot;/&gt;&lt;wsp:rsid wsp:val=&quot;00393F8F&quot;/&gt;&lt;wsp:rsid wsp:val=&quot;003A0D77&quot;/&gt;&lt;wsp:rsid wsp:val=&quot;003A6AB5&quot;/&gt;&lt;wsp:rsid wsp:val=&quot;003B0711&quot;/&gt;&lt;wsp:rsid wsp:val=&quot;003B27EE&quot;/&gt;&lt;wsp:rsid wsp:val=&quot;003B69D1&quot;/&gt;&lt;wsp:rsid wsp:val=&quot;003B7FE6&quot;/&gt;&lt;wsp:rsid wsp:val=&quot;003C7C17&quot;/&gt;&lt;wsp:rsid wsp:val=&quot;003D3F6C&quot;/&gt;&lt;wsp:rsid wsp:val=&quot;003D49EF&quot;/&gt;&lt;wsp:rsid wsp:val=&quot;003D646C&quot;/&gt;&lt;wsp:rsid wsp:val=&quot;003E2FC0&quot;/&gt;&lt;wsp:rsid wsp:val=&quot;003F0A9C&quot;/&gt;&lt;wsp:rsid wsp:val=&quot;003F3995&quot;/&gt;&lt;wsp:rsid wsp:val=&quot;003F68D1&quot;/&gt;&lt;wsp:rsid wsp:val=&quot;003F790A&quot;/&gt;&lt;wsp:rsid wsp:val=&quot;0040644E&quot;/&gt;&lt;wsp:rsid wsp:val=&quot;0041005C&quot;/&gt;&lt;wsp:rsid wsp:val=&quot;00420264&quot;/&gt;&lt;wsp:rsid wsp:val=&quot;004207E5&quot;/&gt;&lt;wsp:rsid wsp:val=&quot;00420D41&quot;/&gt;&lt;wsp:rsid wsp:val=&quot;00422CCD&quot;/&gt;&lt;wsp:rsid wsp:val=&quot;00423622&quot;/&gt;&lt;wsp:rsid wsp:val=&quot;00423C4E&quot;/&gt;&lt;wsp:rsid wsp:val=&quot;00424824&quot;/&gt;&lt;wsp:rsid wsp:val=&quot;00425D1C&quot;/&gt;&lt;wsp:rsid wsp:val=&quot;00425DF6&quot;/&gt;&lt;wsp:rsid wsp:val=&quot;00430728&quot;/&gt;&lt;wsp:rsid wsp:val=&quot;0043532E&quot;/&gt;&lt;wsp:rsid wsp:val=&quot;00435ADC&quot;/&gt;&lt;wsp:rsid wsp:val=&quot;00437011&quot;/&gt;&lt;wsp:rsid wsp:val=&quot;0044144C&quot;/&gt;&lt;wsp:rsid wsp:val=&quot;0044472D&quot;/&gt;&lt;wsp:rsid wsp:val=&quot;00446653&quot;/&gt;&lt;wsp:rsid wsp:val=&quot;00452E71&quot;/&gt;&lt;wsp:rsid wsp:val=&quot;004537FA&quot;/&gt;&lt;wsp:rsid wsp:val=&quot;00453B4B&quot;/&gt;&lt;wsp:rsid wsp:val=&quot;004636DA&quot;/&gt;&lt;wsp:rsid wsp:val=&quot;00463794&quot;/&gt;&lt;wsp:rsid wsp:val=&quot;00463B66&quot;/&gt;&lt;wsp:rsid wsp:val=&quot;00485DFF&quot;/&gt;&lt;wsp:rsid wsp:val=&quot;0049291B&quot;/&gt;&lt;wsp:rsid wsp:val=&quot;004B03EC&quot;/&gt;&lt;wsp:rsid wsp:val=&quot;004B1F02&quot;/&gt;&lt;wsp:rsid wsp:val=&quot;004C17DA&quot;/&gt;&lt;wsp:rsid wsp:val=&quot;004C1D02&quot;/&gt;&lt;wsp:rsid wsp:val=&quot;004D16D6&quot;/&gt;&lt;wsp:rsid wsp:val=&quot;004D1F2C&quot;/&gt;&lt;wsp:rsid wsp:val=&quot;004D62CE&quot;/&gt;&lt;wsp:rsid wsp:val=&quot;004D71DE&quot;/&gt;&lt;wsp:rsid wsp:val=&quot;004E2B2A&quot;/&gt;&lt;wsp:rsid wsp:val=&quot;004F23DE&quot;/&gt;&lt;wsp:rsid wsp:val=&quot;004F2598&quot;/&gt;&lt;wsp:rsid wsp:val=&quot;004F5B48&quot;/&gt;&lt;wsp:rsid wsp:val=&quot;004F7594&quot;/&gt;&lt;wsp:rsid wsp:val=&quot;005022AC&quot;/&gt;&lt;wsp:rsid wsp:val=&quot;00503351&quot;/&gt;&lt;wsp:rsid wsp:val=&quot;005045A9&quot;/&gt;&lt;wsp:rsid wsp:val=&quot;00507354&quot;/&gt;&lt;wsp:rsid wsp:val=&quot;00507BF0&quot;/&gt;&lt;wsp:rsid wsp:val=&quot;00524A20&quot;/&gt;&lt;wsp:rsid wsp:val=&quot;0052568B&quot;/&gt;&lt;wsp:rsid wsp:val=&quot;00535B4F&quot;/&gt;&lt;wsp:rsid wsp:val=&quot;005365CD&quot;/&gt;&lt;wsp:rsid wsp:val=&quot;0053749A&quot;/&gt;&lt;wsp:rsid wsp:val=&quot;00543A14&quot;/&gt;&lt;wsp:rsid wsp:val=&quot;0054448D&quot;/&gt;&lt;wsp:rsid wsp:val=&quot;00545604&quot;/&gt;&lt;wsp:rsid wsp:val=&quot;005524BE&quot;/&gt;&lt;wsp:rsid wsp:val=&quot;005576CB&quot;/&gt;&lt;wsp:rsid wsp:val=&quot;005657E9&quot;/&gt;&lt;wsp:rsid wsp:val=&quot;0056749F&quot;/&gt;&lt;wsp:rsid wsp:val=&quot;00574568&quot;/&gt;&lt;wsp:rsid wsp:val=&quot;00585068&quot;/&gt;&lt;wsp:rsid wsp:val=&quot;0058774D&quot;/&gt;&lt;wsp:rsid wsp:val=&quot;00593820&quot;/&gt;&lt;wsp:rsid wsp:val=&quot;005A1C0C&quot;/&gt;&lt;wsp:rsid wsp:val=&quot;005A2859&quot;/&gt;&lt;wsp:rsid wsp:val=&quot;005B402F&quot;/&gt;&lt;wsp:rsid wsp:val=&quot;005C4F99&quot;/&gt;&lt;wsp:rsid wsp:val=&quot;005D1C25&quot;/&gt;&lt;wsp:rsid wsp:val=&quot;005D544D&quot;/&gt;&lt;wsp:rsid wsp:val=&quot;005D5F38&quot;/&gt;&lt;wsp:rsid wsp:val=&quot;005D7F0E&quot;/&gt;&lt;wsp:rsid wsp:val=&quot;005E019C&quot;/&gt;&lt;wsp:rsid wsp:val=&quot;005E5B94&quot;/&gt;&lt;wsp:rsid wsp:val=&quot;005F405D&quot;/&gt;&lt;wsp:rsid wsp:val=&quot;00601DDF&quot;/&gt;&lt;wsp:rsid wsp:val=&quot;00602D2D&quot;/&gt;&lt;wsp:rsid wsp:val=&quot;006062EF&quot;/&gt;&lt;wsp:rsid wsp:val=&quot;0061788A&quot;/&gt;&lt;wsp:rsid wsp:val=&quot;00635AC1&quot;/&gt;&lt;wsp:rsid wsp:val=&quot;00637338&quot;/&gt;&lt;wsp:rsid wsp:val=&quot;00642CAF&quot;/&gt;&lt;wsp:rsid wsp:val=&quot;00654593&quot;/&gt;&lt;wsp:rsid wsp:val=&quot;006552F7&quot;/&gt;&lt;wsp:rsid wsp:val=&quot;00656767&quot;/&gt;&lt;wsp:rsid wsp:val=&quot;00656775&quot;/&gt;&lt;wsp:rsid wsp:val=&quot;00666D4C&quot;/&gt;&lt;wsp:rsid wsp:val=&quot;0067326E&quot;/&gt;&lt;wsp:rsid wsp:val=&quot;00674C1C&quot;/&gt;&lt;wsp:rsid wsp:val=&quot;00676145&quot;/&gt;&lt;wsp:rsid wsp:val=&quot;00676F4F&quot;/&gt;&lt;wsp:rsid wsp:val=&quot;0067713D&quot;/&gt;&lt;wsp:rsid wsp:val=&quot;00680DA2&quot;/&gt;&lt;wsp:rsid wsp:val=&quot;00684949&quot;/&gt;&lt;wsp:rsid wsp:val=&quot;00696DEE&quot;/&gt;&lt;wsp:rsid wsp:val=&quot;006A79B8&quot;/&gt;&lt;wsp:rsid wsp:val=&quot;006C086D&quot;/&gt;&lt;wsp:rsid wsp:val=&quot;006C22EB&quot;/&gt;&lt;wsp:rsid wsp:val=&quot;006D03B5&quot;/&gt;&lt;wsp:rsid wsp:val=&quot;006E32B7&quot;/&gt;&lt;wsp:rsid wsp:val=&quot;006E554D&quot;/&gt;&lt;wsp:rsid wsp:val=&quot;006F3236&quot;/&gt;&lt;wsp:rsid wsp:val=&quot;006F3B28&quot;/&gt;&lt;wsp:rsid wsp:val=&quot;007007A3&quot;/&gt;&lt;wsp:rsid wsp:val=&quot;007026E4&quot;/&gt;&lt;wsp:rsid wsp:val=&quot;00710319&quot;/&gt;&lt;wsp:rsid wsp:val=&quot;00711AE0&quot;/&gt;&lt;wsp:rsid wsp:val=&quot;00715C74&quot;/&gt;&lt;wsp:rsid wsp:val=&quot;00722FCF&quot;/&gt;&lt;wsp:rsid wsp:val=&quot;00730AF0&quot;/&gt;&lt;wsp:rsid wsp:val=&quot;00735B6E&quot;/&gt;&lt;wsp:rsid wsp:val=&quot;0075109E&quot;/&gt;&lt;wsp:rsid wsp:val=&quot;00751BC9&quot;/&gt;&lt;wsp:rsid wsp:val=&quot;00753879&quot;/&gt;&lt;wsp:rsid wsp:val=&quot;00760691&quot;/&gt;&lt;wsp:rsid wsp:val=&quot;00762DE3&quot;/&gt;&lt;wsp:rsid wsp:val=&quot;00766336&quot;/&gt;&lt;wsp:rsid wsp:val=&quot;0077159A&quot;/&gt;&lt;wsp:rsid wsp:val=&quot;00792051&quot;/&gt;&lt;wsp:rsid wsp:val=&quot;00797EEE&quot;/&gt;&lt;wsp:rsid wsp:val=&quot;007A27A8&quot;/&gt;&lt;wsp:rsid wsp:val=&quot;007A4032&quot;/&gt;&lt;wsp:rsid wsp:val=&quot;007A4D3F&quot;/&gt;&lt;wsp:rsid wsp:val=&quot;007B1CF6&quot;/&gt;&lt;wsp:rsid wsp:val=&quot;007B5C2E&quot;/&gt;&lt;wsp:rsid wsp:val=&quot;007B70D0&quot;/&gt;&lt;wsp:rsid wsp:val=&quot;007C1232&quot;/&gt;&lt;wsp:rsid wsp:val=&quot;007C41BE&quot;/&gt;&lt;wsp:rsid wsp:val=&quot;007D2A2E&quot;/&gt;&lt;wsp:rsid wsp:val=&quot;007D7BE0&quot;/&gt;&lt;wsp:rsid wsp:val=&quot;007E1794&quot;/&gt;&lt;wsp:rsid wsp:val=&quot;007E2810&quot;/&gt;&lt;wsp:rsid wsp:val=&quot;007E2D68&quot;/&gt;&lt;wsp:rsid wsp:val=&quot;007F1D8E&quot;/&gt;&lt;wsp:rsid wsp:val=&quot;007F5055&quot;/&gt;&lt;wsp:rsid wsp:val=&quot;007F7616&quot;/&gt;&lt;wsp:rsid wsp:val=&quot;00800B08&quot;/&gt;&lt;wsp:rsid wsp:val=&quot;008039A4&quot;/&gt;&lt;wsp:rsid wsp:val=&quot;00813BA2&quot;/&gt;&lt;wsp:rsid wsp:val=&quot;00830FF0&quot;/&gt;&lt;wsp:rsid wsp:val=&quot;0083305C&quot;/&gt;&lt;wsp:rsid wsp:val=&quot;00833A5C&quot;/&gt;&lt;wsp:rsid wsp:val=&quot;008405C9&quot;/&gt;&lt;wsp:rsid wsp:val=&quot;00842D60&quot;/&gt;&lt;wsp:rsid wsp:val=&quot;008471A2&quot;/&gt;&lt;wsp:rsid wsp:val=&quot;0085434E&quot;/&gt;&lt;wsp:rsid wsp:val=&quot;0085549A&quot;/&gt;&lt;wsp:rsid wsp:val=&quot;00861C18&quot;/&gt;&lt;wsp:rsid wsp:val=&quot;00867615&quot;/&gt;&lt;wsp:rsid wsp:val=&quot;0088356C&quot;/&gt;&lt;wsp:rsid wsp:val=&quot;00891116&quot;/&gt;&lt;wsp:rsid wsp:val=&quot;008A061B&quot;/&gt;&lt;wsp:rsid wsp:val=&quot;008A2000&quot;/&gt;&lt;wsp:rsid wsp:val=&quot;008A632D&quot;/&gt;&lt;wsp:rsid wsp:val=&quot;008A6CF9&quot;/&gt;&lt;wsp:rsid wsp:val=&quot;008B6ABE&quot;/&gt;&lt;wsp:rsid wsp:val=&quot;008B7E1A&quot;/&gt;&lt;wsp:rsid wsp:val=&quot;008C5475&quot;/&gt;&lt;wsp:rsid wsp:val=&quot;008D2AA6&quot;/&gt;&lt;wsp:rsid wsp:val=&quot;008D3162&quot;/&gt;&lt;wsp:rsid wsp:val=&quot;008D38EE&quot;/&gt;&lt;wsp:rsid wsp:val=&quot;008D46B4&quot;/&gt;&lt;wsp:rsid wsp:val=&quot;008E1C93&quot;/&gt;&lt;wsp:rsid wsp:val=&quot;008E2090&quot;/&gt;&lt;wsp:rsid wsp:val=&quot;008E3CB9&quot;/&gt;&lt;wsp:rsid wsp:val=&quot;008E41DC&quot;/&gt;&lt;wsp:rsid wsp:val=&quot;008E5978&quot;/&gt;&lt;wsp:rsid wsp:val=&quot;008F1328&quot;/&gt;&lt;wsp:rsid wsp:val=&quot;008F2EDB&quot;/&gt;&lt;wsp:rsid wsp:val=&quot;00900043&quot;/&gt;&lt;wsp:rsid wsp:val=&quot;00903BB7&quot;/&gt;&lt;wsp:rsid wsp:val=&quot;00906AD8&quot;/&gt;&lt;wsp:rsid wsp:val=&quot;009114AB&quot;/&gt;&lt;wsp:rsid wsp:val=&quot;009149BF&quot;/&gt;&lt;wsp:rsid wsp:val=&quot;00915016&quot;/&gt;&lt;wsp:rsid wsp:val=&quot;00915AB7&quot;/&gt;&lt;wsp:rsid wsp:val=&quot;009162EB&quot;/&gt;&lt;wsp:rsid wsp:val=&quot;009264F5&quot;/&gt;&lt;wsp:rsid wsp:val=&quot;00931BEA&quot;/&gt;&lt;wsp:rsid wsp:val=&quot;00931E8C&quot;/&gt;&lt;wsp:rsid wsp:val=&quot;0093230D&quot;/&gt;&lt;wsp:rsid wsp:val=&quot;00932657&quot;/&gt;&lt;wsp:rsid wsp:val=&quot;00933E9D&quot;/&gt;&lt;wsp:rsid wsp:val=&quot;009346AD&quot;/&gt;&lt;wsp:rsid wsp:val=&quot;00937651&quot;/&gt;&lt;wsp:rsid wsp:val=&quot;00940929&quot;/&gt;&lt;wsp:rsid wsp:val=&quot;00947E6F&quot;/&gt;&lt;wsp:rsid wsp:val=&quot;00947EA3&quot;/&gt;&lt;wsp:rsid wsp:val=&quot;0095461E&quot;/&gt;&lt;wsp:rsid wsp:val=&quot;00961143&quot;/&gt;&lt;wsp:rsid wsp:val=&quot;00974185&quot;/&gt;&lt;wsp:rsid wsp:val=&quot;009770E5&quot;/&gt;&lt;wsp:rsid wsp:val=&quot;00980B25&quot;/&gt;&lt;wsp:rsid wsp:val=&quot;009849FF&quot;/&gt;&lt;wsp:rsid wsp:val=&quot;00990340&quot;/&gt;&lt;wsp:rsid wsp:val=&quot;00990EE9&quot;/&gt;&lt;wsp:rsid wsp:val=&quot;009945A4&quot;/&gt;&lt;wsp:rsid wsp:val=&quot;009A7658&quot;/&gt;&lt;wsp:rsid wsp:val=&quot;009B44DB&quot;/&gt;&lt;wsp:rsid wsp:val=&quot;009B4D99&quot;/&gt;&lt;wsp:rsid wsp:val=&quot;009C0B14&quot;/&gt;&lt;wsp:rsid wsp:val=&quot;009C2E78&quot;/&gt;&lt;wsp:rsid wsp:val=&quot;009C33E5&quot;/&gt;&lt;wsp:rsid wsp:val=&quot;009C567D&quot;/&gt;&lt;wsp:rsid wsp:val=&quot;009C7823&quot;/&gt;&lt;wsp:rsid wsp:val=&quot;009E5487&quot;/&gt;&lt;wsp:rsid wsp:val=&quot;009F087F&quot;/&gt;&lt;wsp:rsid wsp:val=&quot;009F69F7&quot;/&gt;&lt;wsp:rsid wsp:val=&quot;009F71C0&quot;/&gt;&lt;wsp:rsid wsp:val=&quot;00A04D19&quot;/&gt;&lt;wsp:rsid wsp:val=&quot;00A1121D&quot;/&gt;&lt;wsp:rsid wsp:val=&quot;00A15F3A&quot;/&gt;&lt;wsp:rsid wsp:val=&quot;00A17B9E&quot;/&gt;&lt;wsp:rsid wsp:val=&quot;00A238A5&quot;/&gt;&lt;wsp:rsid wsp:val=&quot;00A26A9A&quot;/&gt;&lt;wsp:rsid wsp:val=&quot;00A3484C&quot;/&gt;&lt;wsp:rsid wsp:val=&quot;00A34F80&quot;/&gt;&lt;wsp:rsid wsp:val=&quot;00A41438&quot;/&gt;&lt;wsp:rsid wsp:val=&quot;00A42EBB&quot;/&gt;&lt;wsp:rsid wsp:val=&quot;00A45840&quot;/&gt;&lt;wsp:rsid wsp:val=&quot;00A458C6&quot;/&gt;&lt;wsp:rsid wsp:val=&quot;00A469C4&quot;/&gt;&lt;wsp:rsid wsp:val=&quot;00A55569&quot;/&gt;&lt;wsp:rsid wsp:val=&quot;00A64C45&quot;/&gt;&lt;wsp:rsid wsp:val=&quot;00A71E46&quot;/&gt;&lt;wsp:rsid wsp:val=&quot;00A807C2&quot;/&gt;&lt;wsp:rsid wsp:val=&quot;00A82593&quot;/&gt;&lt;wsp:rsid wsp:val=&quot;00A84DF5&quot;/&gt;&lt;wsp:rsid wsp:val=&quot;00A87408&quot;/&gt;&lt;wsp:rsid wsp:val=&quot;00A94997&quot;/&gt;&lt;wsp:rsid wsp:val=&quot;00A957D0&quot;/&gt;&lt;wsp:rsid wsp:val=&quot;00A9582F&quot;/&gt;&lt;wsp:rsid wsp:val=&quot;00A978E4&quot;/&gt;&lt;wsp:rsid wsp:val=&quot;00AA0B5F&quot;/&gt;&lt;wsp:rsid wsp:val=&quot;00AA1E49&quot;/&gt;&lt;wsp:rsid wsp:val=&quot;00AA253A&quot;/&gt;&lt;wsp:rsid wsp:val=&quot;00AA3A62&quot;/&gt;&lt;wsp:rsid wsp:val=&quot;00AB6894&quot;/&gt;&lt;wsp:rsid wsp:val=&quot;00AC05C7&quot;/&gt;&lt;wsp:rsid wsp:val=&quot;00AD70F8&quot;/&gt;&lt;wsp:rsid wsp:val=&quot;00AD7E16&quot;/&gt;&lt;wsp:rsid wsp:val=&quot;00AF76E4&quot;/&gt;&lt;wsp:rsid wsp:val=&quot;00AF7859&quot;/&gt;&lt;wsp:rsid wsp:val=&quot;00B00E4A&quot;/&gt;&lt;wsp:rsid wsp:val=&quot;00B0336C&quot;/&gt;&lt;wsp:rsid wsp:val=&quot;00B234BA&quot;/&gt;&lt;wsp:rsid wsp:val=&quot;00B23CD9&quot;/&gt;&lt;wsp:rsid wsp:val=&quot;00B30CE5&quot;/&gt;&lt;wsp:rsid wsp:val=&quot;00B32173&quot;/&gt;&lt;wsp:rsid wsp:val=&quot;00B34949&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6551C&quot;/&gt;&lt;wsp:rsid wsp:val=&quot;00B74B02&quot;/&gt;&lt;wsp:rsid wsp:val=&quot;00B75420&quot;/&gt;&lt;wsp:rsid wsp:val=&quot;00B773C3&quot;/&gt;&lt;wsp:rsid wsp:val=&quot;00B802CC&quot;/&gt;&lt;wsp:rsid wsp:val=&quot;00B85BD6&quot;/&gt;&lt;wsp:rsid wsp:val=&quot;00B863A5&quot;/&gt;&lt;wsp:rsid wsp:val=&quot;00BA0845&quot;/&gt;&lt;wsp:rsid wsp:val=&quot;00BA0BCA&quot;/&gt;&lt;wsp:rsid wsp:val=&quot;00BA1141&quot;/&gt;&lt;wsp:rsid wsp:val=&quot;00BA6E7A&quot;/&gt;&lt;wsp:rsid wsp:val=&quot;00BC16AF&quot;/&gt;&lt;wsp:rsid wsp:val=&quot;00BC749B&quot;/&gt;&lt;wsp:rsid wsp:val=&quot;00BD4AFA&quot;/&gt;&lt;wsp:rsid wsp:val=&quot;00BD5305&quot;/&gt;&lt;wsp:rsid wsp:val=&quot;00BE511C&quot;/&gt;&lt;wsp:rsid wsp:val=&quot;00BE6318&quot;/&gt;&lt;wsp:rsid wsp:val=&quot;00BE7B60&quot;/&gt;&lt;wsp:rsid wsp:val=&quot;00BF0950&quot;/&gt;&lt;wsp:rsid wsp:val=&quot;00BF4AF1&quot;/&gt;&lt;wsp:rsid wsp:val=&quot;00BF7580&quot;/&gt;&lt;wsp:rsid wsp:val=&quot;00C0148A&quot;/&gt;&lt;wsp:rsid wsp:val=&quot;00C02ACD&quot;/&gt;&lt;wsp:rsid wsp:val=&quot;00C02EF5&quot;/&gt;&lt;wsp:rsid wsp:val=&quot;00C1750E&quot;/&gt;&lt;wsp:rsid wsp:val=&quot;00C20753&quot;/&gt;&lt;wsp:rsid wsp:val=&quot;00C24387&quot;/&gt;&lt;wsp:rsid wsp:val=&quot;00C27AAB&quot;/&gt;&lt;wsp:rsid wsp:val=&quot;00C3505B&quot;/&gt;&lt;wsp:rsid wsp:val=&quot;00C43B52&quot;/&gt;&lt;wsp:rsid wsp:val=&quot;00C5135D&quot;/&gt;&lt;wsp:rsid wsp:val=&quot;00C538D1&quot;/&gt;&lt;wsp:rsid wsp:val=&quot;00C54005&quot;/&gt;&lt;wsp:rsid wsp:val=&quot;00C6320A&quot;/&gt;&lt;wsp:rsid wsp:val=&quot;00C65A03&quot;/&gt;&lt;wsp:rsid wsp:val=&quot;00C70EE8&quot;/&gt;&lt;wsp:rsid wsp:val=&quot;00C727B9&quot;/&gt;&lt;wsp:rsid wsp:val=&quot;00C75DE2&quot;/&gt;&lt;wsp:rsid wsp:val=&quot;00C80B4A&quot;/&gt;&lt;wsp:rsid wsp:val=&quot;00C839AF&quot;/&gt;&lt;wsp:rsid wsp:val=&quot;00C839D9&quot;/&gt;&lt;wsp:rsid wsp:val=&quot;00CA4E8F&quot;/&gt;&lt;wsp:rsid wsp:val=&quot;00CA7B63&quot;/&gt;&lt;wsp:rsid wsp:val=&quot;00CB15F6&quot;/&gt;&lt;wsp:rsid wsp:val=&quot;00CB6B8B&quot;/&gt;&lt;wsp:rsid wsp:val=&quot;00CC3C3F&quot;/&gt;&lt;wsp:rsid wsp:val=&quot;00CC4914&quot;/&gt;&lt;wsp:rsid wsp:val=&quot;00CC75EB&quot;/&gt;&lt;wsp:rsid wsp:val=&quot;00CD0E12&quot;/&gt;&lt;wsp:rsid wsp:val=&quot;00CD2431&quot;/&gt;&lt;wsp:rsid wsp:val=&quot;00CD5952&quot;/&gt;&lt;wsp:rsid wsp:val=&quot;00CE1705&quot;/&gt;&lt;wsp:rsid wsp:val=&quot;00CE1D4A&quot;/&gt;&lt;wsp:rsid wsp:val=&quot;00CE2BE6&quot;/&gt;&lt;wsp:rsid wsp:val=&quot;00CE5B71&quot;/&gt;&lt;wsp:rsid wsp:val=&quot;00CF0B24&quot;/&gt;&lt;wsp:rsid wsp:val=&quot;00CF2874&quot;/&gt;&lt;wsp:rsid wsp:val=&quot;00D02B9C&quot;/&gt;&lt;wsp:rsid wsp:val=&quot;00D0534A&quot;/&gt;&lt;wsp:rsid wsp:val=&quot;00D07F7C&quot;/&gt;&lt;wsp:rsid wsp:val=&quot;00D1211C&quot;/&gt;&lt;wsp:rsid wsp:val=&quot;00D13F16&quot;/&gt;&lt;wsp:rsid wsp:val=&quot;00D41AC1&quot;/&gt;&lt;wsp:rsid wsp:val=&quot;00D44ED3&quot;/&gt;&lt;wsp:rsid wsp:val=&quot;00D537D7&quot;/&gt;&lt;wsp:rsid wsp:val=&quot;00D55A36&quot;/&gt;&lt;wsp:rsid wsp:val=&quot;00D56A1D&quot;/&gt;&lt;wsp:rsid wsp:val=&quot;00D57A4A&quot;/&gt;&lt;wsp:rsid wsp:val=&quot;00D6223F&quot;/&gt;&lt;wsp:rsid wsp:val=&quot;00D62CB8&quot;/&gt;&lt;wsp:rsid wsp:val=&quot;00D66A6A&quot;/&gt;&lt;wsp:rsid wsp:val=&quot;00D72313&quot;/&gt;&lt;wsp:rsid wsp:val=&quot;00D90B67&quot;/&gt;&lt;wsp:rsid wsp:val=&quot;00D938B7&quot;/&gt;&lt;wsp:rsid wsp:val=&quot;00D943E5&quot;/&gt;&lt;wsp:rsid wsp:val=&quot;00DA67CE&quot;/&gt;&lt;wsp:rsid wsp:val=&quot;00DC1292&quot;/&gt;&lt;wsp:rsid wsp:val=&quot;00DD59AB&quot;/&gt;&lt;wsp:rsid wsp:val=&quot;00DE0D84&quot;/&gt;&lt;wsp:rsid wsp:val=&quot;00DE3241&quot;/&gt;&lt;wsp:rsid wsp:val=&quot;00DE733E&quot;/&gt;&lt;wsp:rsid wsp:val=&quot;00DF240F&quot;/&gt;&lt;wsp:rsid wsp:val=&quot;00E04A49&quot;/&gt;&lt;wsp:rsid wsp:val=&quot;00E06AB5&quot;/&gt;&lt;wsp:rsid wsp:val=&quot;00E10A52&quot;/&gt;&lt;wsp:rsid wsp:val=&quot;00E208C4&quot;/&gt;&lt;wsp:rsid wsp:val=&quot;00E21E76&quot;/&gt;&lt;wsp:rsid wsp:val=&quot;00E26143&quot;/&gt;&lt;wsp:rsid wsp:val=&quot;00E265ED&quot;/&gt;&lt;wsp:rsid wsp:val=&quot;00E32467&quot;/&gt;&lt;wsp:rsid wsp:val=&quot;00E3327F&quot;/&gt;&lt;wsp:rsid wsp:val=&quot;00E34DF3&quot;/&gt;&lt;wsp:rsid wsp:val=&quot;00E360E1&quot;/&gt;&lt;wsp:rsid wsp:val=&quot;00E36172&quot;/&gt;&lt;wsp:rsid wsp:val=&quot;00E43076&quot;/&gt;&lt;wsp:rsid wsp:val=&quot;00E435F4&quot;/&gt;&lt;wsp:rsid wsp:val=&quot;00E61BCD&quot;/&gt;&lt;wsp:rsid wsp:val=&quot;00E67881&quot;/&gt;&lt;wsp:rsid wsp:val=&quot;00E73900&quot;/&gt;&lt;wsp:rsid wsp:val=&quot;00E8494B&quot;/&gt;&lt;wsp:rsid wsp:val=&quot;00E85DF4&quot;/&gt;&lt;wsp:rsid wsp:val=&quot;00E90EC2&quot;/&gt;&lt;wsp:rsid wsp:val=&quot;00E91C92&quot;/&gt;&lt;wsp:rsid wsp:val=&quot;00E97CB6&quot;/&gt;&lt;wsp:rsid wsp:val=&quot;00EA0A01&quot;/&gt;&lt;wsp:rsid wsp:val=&quot;00EA2B10&quot;/&gt;&lt;wsp:rsid wsp:val=&quot;00EA46EB&quot;/&gt;&lt;wsp:rsid wsp:val=&quot;00EA4B7E&quot;/&gt;&lt;wsp:rsid wsp:val=&quot;00EA68F9&quot;/&gt;&lt;wsp:rsid wsp:val=&quot;00EB0771&quot;/&gt;&lt;wsp:rsid wsp:val=&quot;00EB0F1C&quot;/&gt;&lt;wsp:rsid wsp:val=&quot;00EB729A&quot;/&gt;&lt;wsp:rsid wsp:val=&quot;00EC1DE3&quot;/&gt;&lt;wsp:rsid wsp:val=&quot;00EC554C&quot;/&gt;&lt;wsp:rsid wsp:val=&quot;00ED1BA7&quot;/&gt;&lt;wsp:rsid wsp:val=&quot;00EE2542&quot;/&gt;&lt;wsp:rsid wsp:val=&quot;00EE42DE&quot;/&gt;&lt;wsp:rsid wsp:val=&quot;00EE4489&quot;/&gt;&lt;wsp:rsid wsp:val=&quot;00EE52E7&quot;/&gt;&lt;wsp:rsid wsp:val=&quot;00EE6DBA&quot;/&gt;&lt;wsp:rsid wsp:val=&quot;00EE6E3A&quot;/&gt;&lt;wsp:rsid wsp:val=&quot;00EE7283&quot;/&gt;&lt;wsp:rsid wsp:val=&quot;00EF2203&quot;/&gt;&lt;wsp:rsid wsp:val=&quot;00EF6622&quot;/&gt;&lt;wsp:rsid wsp:val=&quot;00F15AC2&quot;/&gt;&lt;wsp:rsid wsp:val=&quot;00F15CEB&quot;/&gt;&lt;wsp:rsid wsp:val=&quot;00F3181A&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2E2&quot;/&gt;&lt;wsp:rsid wsp:val=&quot;00F91F7A&quot;/&gt;&lt;wsp:rsid wsp:val=&quot;00F96CEF&quot;/&gt;&lt;wsp:rsid wsp:val=&quot;00FA1405&quot;/&gt;&lt;wsp:rsid wsp:val=&quot;00FA213E&quot;/&gt;&lt;wsp:rsid wsp:val=&quot;00FA5E26&quot;/&gt;&lt;wsp:rsid wsp:val=&quot;00FA64AD&quot;/&gt;&lt;wsp:rsid wsp:val=&quot;00FA6709&quot;/&gt;&lt;wsp:rsid wsp:val=&quot;00FB0B9C&quot;/&gt;&lt;wsp:rsid wsp:val=&quot;00FB0C55&quot;/&gt;&lt;wsp:rsid wsp:val=&quot;00FB149D&quot;/&gt;&lt;wsp:rsid wsp:val=&quot;00FB2293&quot;/&gt;&lt;wsp:rsid wsp:val=&quot;00FB3EDE&quot;/&gt;&lt;wsp:rsid wsp:val=&quot;00FC5D93&quot;/&gt;&lt;wsp:rsid wsp:val=&quot;00FC78C9&quot;/&gt;&lt;wsp:rsid wsp:val=&quot;00FD6B65&quot;/&gt;&lt;wsp:rsid wsp:val=&quot;00FE4E36&quot;/&gt;&lt;wsp:rsid wsp:val=&quot;00FE4E7D&quot;/&gt;&lt;wsp:rsid wsp:val=&quot;00FE4F36&quot;/&gt;&lt;wsp:rsid wsp:val=&quot;00FE5EAB&quot;/&gt;&lt;wsp:rsid wsp:val=&quot;00FF1503&quot;/&gt;&lt;wsp:rsid wsp:val=&quot;00FF47C5&quot;/&gt;&lt;wsp:rsid wsp:val=&quot;00FF480A&quot;/&gt;&lt;wsp:rsid wsp:val=&quot;00FF4B24&quot;/&gt;&lt;wsp:rsid wsp:val=&quot;00FF4DF1&quot;/&gt;&lt;/wsp:rsids&gt;&lt;/w:docPr&gt;&lt;w:body&gt;&lt;wx:sect&gt;&lt;w:p wsp:rsidR=&quot;00000000&quot; wsp:rsidRDefault=&quot;009264F5&quot; wsp:rsidP=&quot;009264F5&quot;&gt;&lt;m:oMathPara&gt;&lt;m:oMath&gt;&lt;m:f&gt;&lt;m:fPr&gt;&lt;m:ctrlPr&gt;&lt;w:rPr&gt;&lt;w:rFonts w:ascii=&quot;Cambria Math&quot; w:fareast=&quot;Times New Roman&quot; w:h-ansi=&quot;Cambria Math&quot;/&gt;&lt;wx:font wx:val=&quot;Cambria Math&quot;/&gt;&lt;w:b/&gt;&lt;w:b-cs/&gt;&lt;w:i/&gt;&lt;w:color w:val=&quot;333333&quot;/&gt;&lt;w:sz w:val=&quot;24&quot;/&gt;&lt;w:sz-cs w:val=&quot;24&quot;/&gt;&lt;/w:rPr&gt;&lt;/m:ctrlPr&gt;&lt;/m:fPr&gt;&lt;m:num&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lt;/m:t&gt;&lt;/m:r&gt;&lt;/m:num&gt;&lt;m:den&gt;&lt;m:r&gt;&lt;m:rPr&gt;&lt;m:sty m:val=&quot;bi&quot;/&gt;&lt;/m:rPr&gt;&lt;w:rPr&gt;&lt;w:rFonts w:ascii=&quot;Cambria Math&quot; w:fareast=&quot;Times New Roman&quot; w:h-ansi=&quot;Cambria Math&quot;/&gt;&lt;wx:font wx:val=&quot;Cambria Math&quot;/&gt;&lt;w:b/&gt;&lt;w:b-cs/&gt;&lt;w:i/&gt;&lt;w:color w:val=&quot;333333&quot;/&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915AB7">
              <w:rPr>
                <w:bCs/>
                <w:iCs/>
                <w:color w:val="000000"/>
                <w:szCs w:val="28"/>
              </w:rPr>
              <w:fldChar w:fldCharType="end"/>
            </w:r>
            <w:r>
              <w:rPr>
                <w:bCs/>
                <w:iCs/>
                <w:color w:val="000000"/>
                <w:szCs w:val="28"/>
              </w:rPr>
              <w:t xml:space="preserve"> </w:t>
            </w:r>
            <w:r w:rsidRPr="008E5978">
              <w:rPr>
                <w:bCs/>
                <w:color w:val="000000"/>
                <w:szCs w:val="28"/>
              </w:rPr>
              <w:t xml:space="preserve"> </w:t>
            </w:r>
            <w:r w:rsidRPr="008E5978">
              <w:rPr>
                <w:bCs/>
                <w:color w:val="000000"/>
                <w:szCs w:val="28"/>
                <w:vertAlign w:val="superscript"/>
              </w:rPr>
              <w:t xml:space="preserve">  </w:t>
            </w:r>
            <w:r w:rsidRPr="008E5978">
              <w:rPr>
                <w:bCs/>
                <w:iCs/>
                <w:color w:val="000000"/>
                <w:szCs w:val="28"/>
              </w:rPr>
              <w:t>m</w:t>
            </w:r>
            <w:r w:rsidRPr="008E5978">
              <w:rPr>
                <w:bCs/>
                <w:iCs/>
                <w:color w:val="000000"/>
                <w:szCs w:val="28"/>
                <w:vertAlign w:val="superscript"/>
              </w:rPr>
              <w:t xml:space="preserve">3 </w:t>
            </w:r>
            <w:r w:rsidRPr="008E5978">
              <w:rPr>
                <w:bCs/>
                <w:iCs/>
                <w:color w:val="000000"/>
                <w:szCs w:val="28"/>
              </w:rPr>
              <w:t xml:space="preserve">, </w:t>
            </w:r>
          </w:p>
          <w:p w:rsidR="007A44C6" w:rsidRPr="008E5978" w:rsidRDefault="007A44C6" w:rsidP="006C6A3D">
            <w:pPr>
              <w:spacing w:after="0" w:line="312" w:lineRule="auto"/>
              <w:rPr>
                <w:bCs/>
                <w:i/>
                <w:iCs/>
                <w:color w:val="0000FF"/>
                <w:szCs w:val="28"/>
                <w:lang w:val="vi-VN"/>
              </w:rPr>
            </w:pPr>
          </w:p>
        </w:tc>
      </w:tr>
      <w:tr w:rsidR="007A44C6" w:rsidRPr="008E5978" w:rsidTr="00D61EF2">
        <w:tc>
          <w:tcPr>
            <w:tcW w:w="2045" w:type="dxa"/>
          </w:tcPr>
          <w:p w:rsidR="007A44C6" w:rsidRPr="008E5978" w:rsidRDefault="007A44C6" w:rsidP="006C6A3D">
            <w:pPr>
              <w:spacing w:after="0" w:line="312" w:lineRule="auto"/>
              <w:rPr>
                <w:i/>
                <w:iCs/>
                <w:color w:val="000000"/>
                <w:szCs w:val="28"/>
                <w:lang w:val="vi-VN"/>
              </w:rPr>
            </w:pPr>
            <w:r w:rsidRPr="008E5978">
              <w:rPr>
                <w:i/>
                <w:color w:val="000000"/>
                <w:szCs w:val="28"/>
              </w:rPr>
              <w:t>Mét khối</w:t>
            </w:r>
            <w:r w:rsidRPr="008E5978">
              <w:rPr>
                <w:color w:val="000000"/>
                <w:szCs w:val="28"/>
              </w:rPr>
              <w:t xml:space="preserve"> </w:t>
            </w:r>
          </w:p>
        </w:tc>
        <w:tc>
          <w:tcPr>
            <w:tcW w:w="3058" w:type="dxa"/>
          </w:tcPr>
          <w:p w:rsidR="007A44C6" w:rsidRPr="008E5978" w:rsidRDefault="007A44C6" w:rsidP="006C6A3D">
            <w:pPr>
              <w:spacing w:after="0" w:line="312" w:lineRule="auto"/>
              <w:rPr>
                <w:b/>
                <w:bCs/>
                <w:i/>
                <w:iCs/>
                <w:color w:val="0000FF"/>
                <w:szCs w:val="28"/>
                <w:lang w:val="vi-VN"/>
              </w:rPr>
            </w:pPr>
            <w:r w:rsidRPr="008E5978">
              <w:rPr>
                <w:color w:val="000000"/>
                <w:szCs w:val="28"/>
                <w:lang w:val="vi-VN"/>
              </w:rPr>
              <w:t>là thể tích của hình lập phương có cạnh dài 1m.</w:t>
            </w:r>
          </w:p>
        </w:tc>
        <w:tc>
          <w:tcPr>
            <w:tcW w:w="1177" w:type="dxa"/>
          </w:tcPr>
          <w:p w:rsidR="007A44C6" w:rsidRPr="008E5978" w:rsidRDefault="007A44C6" w:rsidP="006C6A3D">
            <w:pPr>
              <w:spacing w:after="0" w:line="312" w:lineRule="auto"/>
              <w:rPr>
                <w:b/>
                <w:bCs/>
                <w:i/>
                <w:iCs/>
                <w:color w:val="0000FF"/>
                <w:szCs w:val="28"/>
                <w:lang w:val="vi-VN"/>
              </w:rPr>
            </w:pPr>
            <w:r w:rsidRPr="008E5978">
              <w:rPr>
                <w:color w:val="000000"/>
                <w:szCs w:val="28"/>
              </w:rPr>
              <w:t>m</w:t>
            </w:r>
            <w:r w:rsidRPr="008E5978">
              <w:rPr>
                <w:color w:val="000000"/>
                <w:szCs w:val="28"/>
                <w:vertAlign w:val="superscript"/>
              </w:rPr>
              <w:t>3</w:t>
            </w:r>
            <w:r>
              <w:rPr>
                <w:color w:val="000000"/>
                <w:szCs w:val="28"/>
              </w:rPr>
              <w:t> </w:t>
            </w:r>
          </w:p>
        </w:tc>
        <w:tc>
          <w:tcPr>
            <w:tcW w:w="4033" w:type="dxa"/>
          </w:tcPr>
          <w:p w:rsidR="007A44C6" w:rsidRPr="008E5978" w:rsidRDefault="007A44C6" w:rsidP="006C6A3D">
            <w:pPr>
              <w:spacing w:after="0" w:line="312" w:lineRule="auto"/>
              <w:ind w:firstLine="567"/>
              <w:jc w:val="center"/>
              <w:rPr>
                <w:color w:val="000000"/>
                <w:szCs w:val="28"/>
              </w:rPr>
            </w:pPr>
            <w:r w:rsidRPr="008E5978">
              <w:rPr>
                <w:bCs/>
                <w:color w:val="000000"/>
                <w:szCs w:val="28"/>
              </w:rPr>
              <w:t>1m</w:t>
            </w:r>
            <w:r w:rsidRPr="008E5978">
              <w:rPr>
                <w:bCs/>
                <w:color w:val="000000"/>
                <w:szCs w:val="28"/>
                <w:vertAlign w:val="superscript"/>
              </w:rPr>
              <w:t>3</w:t>
            </w:r>
            <w:r w:rsidRPr="008E5978">
              <w:rPr>
                <w:bCs/>
                <w:color w:val="000000"/>
                <w:szCs w:val="28"/>
              </w:rPr>
              <w:t> = 1000dm</w:t>
            </w:r>
            <w:r w:rsidRPr="008E5978">
              <w:rPr>
                <w:bCs/>
                <w:color w:val="000000"/>
                <w:szCs w:val="28"/>
                <w:vertAlign w:val="superscript"/>
              </w:rPr>
              <w:t>3</w:t>
            </w:r>
          </w:p>
          <w:p w:rsidR="007A44C6" w:rsidRPr="008E5978" w:rsidRDefault="007A44C6" w:rsidP="006C6A3D">
            <w:pPr>
              <w:spacing w:after="0" w:line="312" w:lineRule="auto"/>
              <w:rPr>
                <w:bCs/>
                <w:i/>
                <w:iCs/>
                <w:color w:val="0000FF"/>
                <w:szCs w:val="28"/>
                <w:lang w:val="vi-VN"/>
              </w:rPr>
            </w:pPr>
            <w:r w:rsidRPr="008E5978">
              <w:rPr>
                <w:bCs/>
                <w:color w:val="000000"/>
                <w:szCs w:val="28"/>
              </w:rPr>
              <w:t xml:space="preserve">             1m</w:t>
            </w:r>
            <w:r w:rsidRPr="008E5978">
              <w:rPr>
                <w:bCs/>
                <w:color w:val="000000"/>
                <w:szCs w:val="28"/>
                <w:vertAlign w:val="superscript"/>
              </w:rPr>
              <w:t>3</w:t>
            </w:r>
            <w:r w:rsidRPr="008E5978">
              <w:rPr>
                <w:bCs/>
                <w:color w:val="000000"/>
                <w:szCs w:val="28"/>
              </w:rPr>
              <w:t> = 1 000 000cm</w:t>
            </w:r>
            <w:r w:rsidRPr="008E5978">
              <w:rPr>
                <w:bCs/>
                <w:color w:val="000000"/>
                <w:szCs w:val="28"/>
                <w:vertAlign w:val="superscript"/>
              </w:rPr>
              <w:t>3</w:t>
            </w:r>
            <w:r w:rsidRPr="008E5978">
              <w:rPr>
                <w:bCs/>
                <w:color w:val="000000"/>
                <w:szCs w:val="28"/>
              </w:rPr>
              <w:t> </w:t>
            </w:r>
          </w:p>
        </w:tc>
      </w:tr>
    </w:tbl>
    <w:p w:rsidR="007A44C6" w:rsidRPr="00357D36" w:rsidRDefault="007A44C6" w:rsidP="007A44C6">
      <w:pPr>
        <w:spacing w:after="0" w:line="312" w:lineRule="auto"/>
        <w:ind w:left="284" w:firstLine="283"/>
        <w:rPr>
          <w:b/>
          <w:color w:val="8496B0"/>
          <w:szCs w:val="28"/>
          <w:lang w:val="vi-VN"/>
        </w:rPr>
      </w:pPr>
      <w:r w:rsidRPr="00357D36">
        <w:rPr>
          <w:b/>
          <w:color w:val="8496B0"/>
          <w:szCs w:val="28"/>
          <w:lang w:val="vi-VN"/>
        </w:rPr>
        <w:t>3. Thể tích hình hộp chữ nhật</w:t>
      </w:r>
    </w:p>
    <w:p w:rsidR="007A44C6" w:rsidRPr="003B69D1" w:rsidRDefault="007A44C6" w:rsidP="007A44C6">
      <w:pPr>
        <w:spacing w:after="0" w:line="312" w:lineRule="auto"/>
        <w:ind w:firstLine="283"/>
        <w:jc w:val="both"/>
        <w:rPr>
          <w:color w:val="000000"/>
          <w:szCs w:val="28"/>
          <w:lang w:val="vi-VN"/>
        </w:rPr>
      </w:pPr>
      <w:r w:rsidRPr="00357D36">
        <w:rPr>
          <w:b/>
          <w:bCs/>
          <w:i/>
          <w:iCs/>
          <w:szCs w:val="28"/>
          <w:lang w:val="vi-VN"/>
        </w:rPr>
        <w:t>Muốn tính thể tích hình hộp chữ nhật ta lấy chiều dài nhân với chiều rộng rồi nhân với chiều cao (cùng một đơn vị đo).</w:t>
      </w:r>
    </w:p>
    <w:p w:rsidR="007A44C6" w:rsidRPr="003B69D1" w:rsidRDefault="007A44C6" w:rsidP="007A44C6">
      <w:pPr>
        <w:spacing w:after="0" w:line="312" w:lineRule="auto"/>
        <w:ind w:firstLine="283"/>
        <w:jc w:val="both"/>
        <w:rPr>
          <w:color w:val="000000"/>
          <w:szCs w:val="28"/>
          <w:lang w:val="vi-VN"/>
        </w:rPr>
      </w:pPr>
      <w:r w:rsidRPr="003B69D1">
        <w:rPr>
          <w:color w:val="000000"/>
          <w:szCs w:val="28"/>
          <w:lang w:val="vi-VN"/>
        </w:rPr>
        <w:t>Gọi V là thể tích của hình hộp chữ nhật, ta có:</w:t>
      </w:r>
    </w:p>
    <w:p w:rsidR="007A44C6" w:rsidRPr="003B69D1" w:rsidRDefault="007A44C6" w:rsidP="007A44C6">
      <w:pPr>
        <w:spacing w:after="0" w:line="312" w:lineRule="auto"/>
        <w:ind w:firstLine="283"/>
        <w:jc w:val="center"/>
        <w:rPr>
          <w:color w:val="000000"/>
          <w:szCs w:val="28"/>
          <w:lang w:val="vi-VN"/>
        </w:rPr>
      </w:pPr>
      <w:r w:rsidRPr="00357D36">
        <w:rPr>
          <w:b/>
          <w:bCs/>
          <w:color w:val="000000"/>
          <w:szCs w:val="28"/>
          <w:lang w:val="vi-VN"/>
        </w:rPr>
        <w:t>V = a ×  b × c</w:t>
      </w:r>
    </w:p>
    <w:p w:rsidR="007A44C6" w:rsidRPr="00357D36" w:rsidRDefault="007A44C6" w:rsidP="007A44C6">
      <w:pPr>
        <w:spacing w:after="0" w:line="312" w:lineRule="auto"/>
        <w:ind w:firstLine="283"/>
        <w:rPr>
          <w:color w:val="000000"/>
          <w:szCs w:val="28"/>
          <w:lang w:val="vi-VN"/>
        </w:rPr>
      </w:pPr>
      <w:r w:rsidRPr="003B69D1">
        <w:rPr>
          <w:color w:val="000000"/>
          <w:szCs w:val="28"/>
          <w:lang w:val="vi-VN"/>
        </w:rPr>
        <w:t>(a, b, c là ba kích thước của hình hộp chữ nhật).</w:t>
      </w:r>
      <w:r w:rsidRPr="00357D36">
        <w:rPr>
          <w:color w:val="000000"/>
          <w:szCs w:val="28"/>
          <w:lang w:val="vi-VN"/>
        </w:rPr>
        <w:br/>
      </w:r>
      <w:r w:rsidRPr="009E5487">
        <w:rPr>
          <w:b/>
          <w:color w:val="8496B0"/>
          <w:szCs w:val="28"/>
          <w:lang w:val="vi-VN"/>
        </w:rPr>
        <w:t xml:space="preserve"> </w:t>
      </w:r>
      <w:r w:rsidRPr="009E5487">
        <w:rPr>
          <w:b/>
          <w:color w:val="8496B0"/>
          <w:szCs w:val="28"/>
          <w:lang w:val="vi-VN"/>
        </w:rPr>
        <w:tab/>
      </w:r>
      <w:r w:rsidRPr="00357D36">
        <w:rPr>
          <w:b/>
          <w:color w:val="8496B0"/>
          <w:szCs w:val="28"/>
          <w:lang w:val="vi-VN"/>
        </w:rPr>
        <w:t>4. Thể tích hình lập phương</w:t>
      </w:r>
    </w:p>
    <w:p w:rsidR="007A44C6" w:rsidRPr="005D7F0E" w:rsidRDefault="007A44C6" w:rsidP="007A44C6">
      <w:pPr>
        <w:pStyle w:val="NormalWeb"/>
        <w:spacing w:before="0" w:beforeAutospacing="0" w:after="0" w:afterAutospacing="0" w:line="312" w:lineRule="auto"/>
        <w:ind w:firstLine="283"/>
        <w:rPr>
          <w:color w:val="000000"/>
          <w:sz w:val="28"/>
          <w:szCs w:val="28"/>
          <w:lang w:val="vi-VN"/>
        </w:rPr>
      </w:pPr>
      <w:r w:rsidRPr="005D7F0E">
        <w:rPr>
          <w:b/>
          <w:i/>
          <w:color w:val="000000"/>
          <w:sz w:val="28"/>
          <w:szCs w:val="28"/>
          <w:shd w:val="clear" w:color="auto" w:fill="FFFFFF"/>
          <w:lang w:val="vi-VN"/>
        </w:rPr>
        <w:t>Muốn tính thể tích hình lập phương ta lấy cạnh nhân với cạnh nhân rồi nhân với cạnh.</w:t>
      </w:r>
      <w:r w:rsidRPr="005D7F0E">
        <w:rPr>
          <w:b/>
          <w:i/>
          <w:color w:val="000000"/>
          <w:sz w:val="28"/>
          <w:szCs w:val="28"/>
          <w:lang w:val="vi-VN"/>
        </w:rPr>
        <w:br/>
      </w:r>
      <w:r w:rsidRPr="005D7F0E">
        <w:rPr>
          <w:color w:val="000000"/>
          <w:sz w:val="28"/>
          <w:szCs w:val="28"/>
          <w:lang w:val="vi-VN"/>
        </w:rPr>
        <w:t>Hình lập phương có cạnh a thì thể tích V là:</w:t>
      </w:r>
    </w:p>
    <w:p w:rsidR="007A44C6" w:rsidRPr="00357D36" w:rsidRDefault="007A44C6" w:rsidP="007A44C6">
      <w:pPr>
        <w:spacing w:after="0" w:line="312" w:lineRule="auto"/>
        <w:ind w:firstLine="283"/>
        <w:jc w:val="center"/>
        <w:rPr>
          <w:color w:val="000000"/>
          <w:szCs w:val="28"/>
        </w:rPr>
      </w:pPr>
      <w:r w:rsidRPr="00357D36">
        <w:rPr>
          <w:b/>
          <w:bCs/>
          <w:color w:val="000000"/>
          <w:szCs w:val="28"/>
        </w:rPr>
        <w:t>V = a × a × a</w:t>
      </w:r>
    </w:p>
    <w:p w:rsidR="007A44C6" w:rsidRPr="0056749F" w:rsidRDefault="007A44C6" w:rsidP="007A44C6">
      <w:pPr>
        <w:ind w:left="284"/>
        <w:rPr>
          <w:b/>
          <w:color w:val="8496B0"/>
          <w:szCs w:val="28"/>
        </w:rPr>
      </w:pPr>
      <w:r w:rsidRPr="00357D36">
        <w:rPr>
          <w:rFonts w:ascii="Arial" w:hAnsi="Arial" w:cs="Arial"/>
          <w:color w:val="000000"/>
          <w:sz w:val="21"/>
          <w:szCs w:val="21"/>
        </w:rPr>
        <w:br/>
      </w:r>
      <w:r w:rsidRPr="00357D36">
        <w:rPr>
          <w:rFonts w:ascii="Arial" w:hAnsi="Arial" w:cs="Arial"/>
          <w:color w:val="000000"/>
          <w:sz w:val="21"/>
          <w:szCs w:val="21"/>
        </w:rPr>
        <w:br/>
      </w:r>
    </w:p>
    <w:p w:rsidR="007A44C6" w:rsidRPr="000F589C" w:rsidRDefault="007A44C6" w:rsidP="007A44C6">
      <w:pPr>
        <w:ind w:left="284"/>
        <w:rPr>
          <w:b/>
          <w:color w:val="8496B0"/>
          <w:szCs w:val="28"/>
        </w:rPr>
      </w:pPr>
    </w:p>
    <w:p w:rsidR="007A44C6" w:rsidRPr="00797EEE" w:rsidRDefault="007A44C6" w:rsidP="007A44C6">
      <w:pPr>
        <w:jc w:val="center"/>
        <w:rPr>
          <w:color w:val="FF0000"/>
          <w:sz w:val="32"/>
          <w:szCs w:val="32"/>
        </w:rPr>
      </w:pPr>
      <w:r>
        <w:rPr>
          <w:color w:val="FF0000"/>
          <w:sz w:val="32"/>
          <w:szCs w:val="32"/>
        </w:rPr>
        <w:br w:type="page"/>
      </w:r>
      <w:r>
        <w:rPr>
          <w:color w:val="FF0000"/>
          <w:sz w:val="32"/>
          <w:szCs w:val="32"/>
        </w:rPr>
        <w:lastRenderedPageBreak/>
        <w:t>B</w:t>
      </w:r>
      <w:r>
        <w:rPr>
          <w:color w:val="FF0000"/>
          <w:sz w:val="32"/>
          <w:szCs w:val="32"/>
          <w:lang w:val="vi-VN"/>
        </w:rPr>
        <w:t xml:space="preserve">. </w:t>
      </w:r>
      <w:r>
        <w:rPr>
          <w:color w:val="FF0000"/>
          <w:sz w:val="32"/>
          <w:szCs w:val="32"/>
        </w:rPr>
        <w:t>BÀI TẬP THỰC HÀNH</w:t>
      </w:r>
    </w:p>
    <w:p w:rsidR="007A44C6" w:rsidRPr="0085549A" w:rsidRDefault="007A44C6" w:rsidP="007A44C6">
      <w:pPr>
        <w:pStyle w:val="NormalWeb"/>
        <w:shd w:val="clear" w:color="auto" w:fill="FFFFFF"/>
        <w:spacing w:before="0" w:beforeAutospacing="0" w:after="0" w:afterAutospacing="0" w:line="276" w:lineRule="auto"/>
        <w:jc w:val="both"/>
        <w:rPr>
          <w:sz w:val="28"/>
          <w:szCs w:val="28"/>
        </w:rPr>
      </w:pPr>
      <w:r w:rsidRPr="00161665">
        <w:rPr>
          <w:b/>
          <w:color w:val="0070C0"/>
          <w:sz w:val="28"/>
          <w:szCs w:val="28"/>
        </w:rPr>
        <w:t>Bài 1</w:t>
      </w:r>
      <w:r w:rsidRPr="00161665">
        <w:rPr>
          <w:sz w:val="28"/>
          <w:szCs w:val="28"/>
        </w:rPr>
        <w:t>:</w:t>
      </w:r>
      <w:r>
        <w:t xml:space="preserve"> </w:t>
      </w:r>
      <w:r w:rsidRPr="0085549A">
        <w:rPr>
          <w:sz w:val="28"/>
          <w:szCs w:val="28"/>
        </w:rPr>
        <w:t xml:space="preserve">Viết số thích hợp vào chỗ </w:t>
      </w:r>
      <w:proofErr w:type="gramStart"/>
      <w:r w:rsidRPr="0085549A">
        <w:rPr>
          <w:sz w:val="28"/>
          <w:szCs w:val="28"/>
        </w:rPr>
        <w:t>chấm :</w:t>
      </w:r>
      <w:proofErr w:type="gramEnd"/>
    </w:p>
    <w:p w:rsidR="007A44C6" w:rsidRPr="0085549A" w:rsidRDefault="007A44C6" w:rsidP="007A44C6">
      <w:pPr>
        <w:pStyle w:val="NormalWeb"/>
        <w:shd w:val="clear" w:color="auto" w:fill="FFFFFF"/>
        <w:spacing w:before="0" w:beforeAutospacing="0" w:after="0" w:afterAutospacing="0" w:line="276" w:lineRule="auto"/>
        <w:jc w:val="both"/>
        <w:rPr>
          <w:sz w:val="28"/>
          <w:szCs w:val="28"/>
        </w:rPr>
      </w:pPr>
      <w:r w:rsidRPr="0085549A">
        <w:rPr>
          <w:sz w:val="28"/>
          <w:szCs w:val="28"/>
        </w:rPr>
        <w:t xml:space="preserve"> 3dm</w:t>
      </w:r>
      <w:r w:rsidRPr="0085549A">
        <w:rPr>
          <w:sz w:val="28"/>
          <w:szCs w:val="28"/>
          <w:bdr w:val="none" w:sz="0" w:space="0" w:color="auto" w:frame="1"/>
          <w:vertAlign w:val="superscript"/>
        </w:rPr>
        <w:t>3</w:t>
      </w:r>
      <w:r w:rsidRPr="0085549A">
        <w:rPr>
          <w:sz w:val="28"/>
          <w:szCs w:val="28"/>
        </w:rPr>
        <w:t>= …</w:t>
      </w:r>
      <w:r>
        <w:rPr>
          <w:sz w:val="28"/>
          <w:szCs w:val="28"/>
        </w:rPr>
        <w:t>..</w:t>
      </w:r>
      <w:r w:rsidRPr="0085549A">
        <w:rPr>
          <w:sz w:val="28"/>
          <w:szCs w:val="28"/>
        </w:rPr>
        <w:t xml:space="preserve"> cm</w:t>
      </w:r>
      <w:r w:rsidRPr="0085549A">
        <w:rPr>
          <w:sz w:val="28"/>
          <w:szCs w:val="28"/>
          <w:bdr w:val="none" w:sz="0" w:space="0" w:color="auto" w:frame="1"/>
          <w:vertAlign w:val="superscript"/>
        </w:rPr>
        <w:t>3       </w:t>
      </w:r>
      <w:r w:rsidRPr="0085549A">
        <w:rPr>
          <w:sz w:val="28"/>
          <w:szCs w:val="28"/>
        </w:rPr>
        <w:t xml:space="preserve"> </w:t>
      </w:r>
      <w:r>
        <w:rPr>
          <w:sz w:val="28"/>
          <w:szCs w:val="28"/>
        </w:rPr>
        <w:t xml:space="preserve">   </w:t>
      </w:r>
      <w:r w:rsidRPr="0085549A">
        <w:rPr>
          <w:sz w:val="28"/>
          <w:szCs w:val="28"/>
        </w:rPr>
        <w:t>2</w:t>
      </w:r>
      <w:proofErr w:type="gramStart"/>
      <w:r w:rsidRPr="0085549A">
        <w:rPr>
          <w:sz w:val="28"/>
          <w:szCs w:val="28"/>
        </w:rPr>
        <w:t>,5</w:t>
      </w:r>
      <w:proofErr w:type="gramEnd"/>
      <w:r w:rsidRPr="0085549A">
        <w:rPr>
          <w:sz w:val="28"/>
          <w:szCs w:val="28"/>
        </w:rPr>
        <w:t xml:space="preserve"> m</w:t>
      </w:r>
      <w:r w:rsidRPr="0085549A">
        <w:rPr>
          <w:sz w:val="28"/>
          <w:szCs w:val="28"/>
          <w:bdr w:val="none" w:sz="0" w:space="0" w:color="auto" w:frame="1"/>
          <w:vertAlign w:val="superscript"/>
        </w:rPr>
        <w:t>3</w:t>
      </w:r>
      <w:r w:rsidRPr="0085549A">
        <w:rPr>
          <w:sz w:val="28"/>
          <w:szCs w:val="28"/>
        </w:rPr>
        <w:t xml:space="preserve"> = </w:t>
      </w:r>
      <w:r>
        <w:rPr>
          <w:sz w:val="28"/>
          <w:szCs w:val="28"/>
        </w:rPr>
        <w:t>..</w:t>
      </w:r>
      <w:r w:rsidRPr="0085549A">
        <w:rPr>
          <w:sz w:val="28"/>
          <w:szCs w:val="28"/>
        </w:rPr>
        <w:t xml:space="preserve">… </w:t>
      </w:r>
      <w:proofErr w:type="gramStart"/>
      <w:r w:rsidRPr="0085549A">
        <w:rPr>
          <w:sz w:val="28"/>
          <w:szCs w:val="28"/>
        </w:rPr>
        <w:t>cm</w:t>
      </w:r>
      <w:r w:rsidRPr="0085549A">
        <w:rPr>
          <w:sz w:val="28"/>
          <w:szCs w:val="28"/>
          <w:bdr w:val="none" w:sz="0" w:space="0" w:color="auto" w:frame="1"/>
          <w:vertAlign w:val="superscript"/>
        </w:rPr>
        <w:t>3</w:t>
      </w:r>
      <w:r w:rsidRPr="0085549A">
        <w:rPr>
          <w:sz w:val="28"/>
          <w:szCs w:val="28"/>
        </w:rPr>
        <w:t> ;</w:t>
      </w:r>
      <w:proofErr w:type="gramEnd"/>
      <w:r>
        <w:rPr>
          <w:sz w:val="28"/>
          <w:szCs w:val="28"/>
        </w:rPr>
        <w:t xml:space="preserve">          </w:t>
      </w:r>
      <w:r w:rsidRPr="0085549A">
        <w:rPr>
          <w:sz w:val="28"/>
          <w:szCs w:val="28"/>
        </w:rPr>
        <w:t>0,05 dm</w:t>
      </w:r>
      <w:r w:rsidRPr="0085549A">
        <w:rPr>
          <w:sz w:val="28"/>
          <w:szCs w:val="28"/>
          <w:bdr w:val="none" w:sz="0" w:space="0" w:color="auto" w:frame="1"/>
          <w:vertAlign w:val="superscript"/>
        </w:rPr>
        <w:t>3</w:t>
      </w:r>
      <w:r w:rsidRPr="0085549A">
        <w:rPr>
          <w:sz w:val="28"/>
          <w:szCs w:val="28"/>
        </w:rPr>
        <w:t xml:space="preserve"> = </w:t>
      </w:r>
      <w:r>
        <w:rPr>
          <w:sz w:val="28"/>
          <w:szCs w:val="28"/>
        </w:rPr>
        <w:t>..</w:t>
      </w:r>
      <w:r w:rsidRPr="0085549A">
        <w:rPr>
          <w:sz w:val="28"/>
          <w:szCs w:val="28"/>
        </w:rPr>
        <w:t>…cm</w:t>
      </w:r>
      <w:r w:rsidRPr="0085549A">
        <w:rPr>
          <w:sz w:val="28"/>
          <w:szCs w:val="28"/>
          <w:bdr w:val="none" w:sz="0" w:space="0" w:color="auto" w:frame="1"/>
          <w:vertAlign w:val="superscript"/>
        </w:rPr>
        <w:t>3</w:t>
      </w:r>
      <w:r w:rsidRPr="0085549A">
        <w:rPr>
          <w:sz w:val="28"/>
          <w:szCs w:val="28"/>
        </w:rPr>
        <w:t>     0</w:t>
      </w:r>
      <w:proofErr w:type="gramStart"/>
      <w:r w:rsidRPr="0085549A">
        <w:rPr>
          <w:sz w:val="28"/>
          <w:szCs w:val="28"/>
        </w:rPr>
        <w:t>,02</w:t>
      </w:r>
      <w:proofErr w:type="gramEnd"/>
      <w:r w:rsidRPr="0085549A">
        <w:rPr>
          <w:sz w:val="28"/>
          <w:szCs w:val="28"/>
        </w:rPr>
        <w:t xml:space="preserve"> m</w:t>
      </w:r>
      <w:r w:rsidRPr="0085549A">
        <w:rPr>
          <w:sz w:val="28"/>
          <w:szCs w:val="28"/>
          <w:bdr w:val="none" w:sz="0" w:space="0" w:color="auto" w:frame="1"/>
          <w:vertAlign w:val="superscript"/>
        </w:rPr>
        <w:t>3</w:t>
      </w:r>
      <w:r w:rsidRPr="0085549A">
        <w:rPr>
          <w:sz w:val="28"/>
          <w:szCs w:val="28"/>
        </w:rPr>
        <w:t xml:space="preserve"> = </w:t>
      </w:r>
      <w:r>
        <w:rPr>
          <w:sz w:val="28"/>
          <w:szCs w:val="28"/>
        </w:rPr>
        <w:t>..</w:t>
      </w:r>
      <w:r w:rsidRPr="0085549A">
        <w:rPr>
          <w:sz w:val="28"/>
          <w:szCs w:val="28"/>
        </w:rPr>
        <w:t xml:space="preserve">… </w:t>
      </w:r>
      <w:proofErr w:type="gramStart"/>
      <w:r w:rsidRPr="0085549A">
        <w:rPr>
          <w:sz w:val="28"/>
          <w:szCs w:val="28"/>
        </w:rPr>
        <w:t>cm ;</w:t>
      </w:r>
      <w:proofErr w:type="gramEnd"/>
    </w:p>
    <w:p w:rsidR="007A44C6" w:rsidRPr="0085549A" w:rsidRDefault="007A44C6" w:rsidP="007A44C6">
      <w:pPr>
        <w:pStyle w:val="NormalWeb"/>
        <w:shd w:val="clear" w:color="auto" w:fill="FFFFFF"/>
        <w:spacing w:before="0" w:beforeAutospacing="0" w:after="0" w:afterAutospacing="0" w:line="276" w:lineRule="auto"/>
        <w:jc w:val="both"/>
        <w:rPr>
          <w:sz w:val="28"/>
          <w:szCs w:val="28"/>
        </w:rPr>
      </w:pPr>
      <w:r w:rsidRPr="00161665">
        <w:rPr>
          <w:b/>
          <w:color w:val="0070C0"/>
          <w:sz w:val="28"/>
          <w:szCs w:val="28"/>
        </w:rPr>
        <w:t xml:space="preserve">Bài </w:t>
      </w:r>
      <w:r>
        <w:rPr>
          <w:b/>
          <w:color w:val="0070C0"/>
          <w:sz w:val="28"/>
          <w:szCs w:val="28"/>
        </w:rPr>
        <w:t>2</w:t>
      </w:r>
      <w:r w:rsidRPr="00161665">
        <w:rPr>
          <w:sz w:val="28"/>
          <w:szCs w:val="28"/>
        </w:rPr>
        <w:t>:</w:t>
      </w:r>
      <w:r>
        <w:t xml:space="preserve"> </w:t>
      </w:r>
      <w:r w:rsidRPr="0085549A">
        <w:rPr>
          <w:sz w:val="28"/>
          <w:szCs w:val="28"/>
        </w:rPr>
        <w:t>Viết các số đo sau dưới dạng số đo có đơn vị là đề-xi-mét khối:</w:t>
      </w:r>
    </w:p>
    <w:p w:rsidR="007A44C6" w:rsidRDefault="007A44C6" w:rsidP="007A44C6">
      <w:pPr>
        <w:pStyle w:val="NormalWeb"/>
        <w:shd w:val="clear" w:color="auto" w:fill="FFFFFF"/>
        <w:spacing w:before="0" w:beforeAutospacing="0" w:after="0" w:afterAutospacing="0" w:line="276" w:lineRule="auto"/>
        <w:jc w:val="both"/>
        <w:rPr>
          <w:sz w:val="28"/>
          <w:szCs w:val="28"/>
          <w:bdr w:val="none" w:sz="0" w:space="0" w:color="auto" w:frame="1"/>
          <w:vertAlign w:val="superscript"/>
        </w:rPr>
      </w:pPr>
      <w:r w:rsidRPr="0085549A">
        <w:rPr>
          <w:sz w:val="28"/>
          <w:szCs w:val="28"/>
        </w:rPr>
        <w:t>12cm</w:t>
      </w:r>
      <w:r w:rsidRPr="0085549A">
        <w:rPr>
          <w:sz w:val="28"/>
          <w:szCs w:val="28"/>
          <w:bdr w:val="none" w:sz="0" w:space="0" w:color="auto" w:frame="1"/>
          <w:vertAlign w:val="superscript"/>
        </w:rPr>
        <w:t>3</w:t>
      </w:r>
      <w:r w:rsidRPr="0085549A">
        <w:rPr>
          <w:sz w:val="28"/>
          <w:szCs w:val="28"/>
        </w:rPr>
        <w:t>; 350cm</w:t>
      </w:r>
      <w:r w:rsidRPr="0085549A">
        <w:rPr>
          <w:sz w:val="28"/>
          <w:szCs w:val="28"/>
          <w:bdr w:val="none" w:sz="0" w:space="0" w:color="auto" w:frame="1"/>
          <w:vertAlign w:val="superscript"/>
        </w:rPr>
        <w:t>3</w:t>
      </w:r>
      <w:r w:rsidRPr="0085549A">
        <w:rPr>
          <w:sz w:val="28"/>
          <w:szCs w:val="28"/>
        </w:rPr>
        <w:t>; 0</w:t>
      </w:r>
      <w:proofErr w:type="gramStart"/>
      <w:r w:rsidRPr="0085549A">
        <w:rPr>
          <w:sz w:val="28"/>
          <w:szCs w:val="28"/>
        </w:rPr>
        <w:t>,5</w:t>
      </w:r>
      <w:proofErr w:type="gramEnd"/>
      <w:r w:rsidRPr="0085549A">
        <w:rPr>
          <w:sz w:val="28"/>
          <w:szCs w:val="28"/>
        </w:rPr>
        <w:t xml:space="preserve"> cm</w:t>
      </w:r>
      <w:r w:rsidRPr="0085549A">
        <w:rPr>
          <w:sz w:val="28"/>
          <w:szCs w:val="28"/>
          <w:bdr w:val="none" w:sz="0" w:space="0" w:color="auto" w:frame="1"/>
          <w:vertAlign w:val="superscript"/>
        </w:rPr>
        <w:t>3</w:t>
      </w:r>
      <w:r w:rsidRPr="0085549A">
        <w:rPr>
          <w:sz w:val="28"/>
          <w:szCs w:val="28"/>
        </w:rPr>
        <w:t>; 99 m</w:t>
      </w:r>
      <w:r w:rsidRPr="0085549A">
        <w:rPr>
          <w:sz w:val="28"/>
          <w:szCs w:val="28"/>
          <w:bdr w:val="none" w:sz="0" w:space="0" w:color="auto" w:frame="1"/>
          <w:vertAlign w:val="superscript"/>
        </w:rPr>
        <w:t>3</w:t>
      </w:r>
      <w:r w:rsidRPr="0085549A">
        <w:rPr>
          <w:sz w:val="28"/>
          <w:szCs w:val="28"/>
        </w:rPr>
        <w:t>; 2,5m</w:t>
      </w:r>
      <w:r w:rsidRPr="0085549A">
        <w:rPr>
          <w:sz w:val="28"/>
          <w:szCs w:val="28"/>
          <w:bdr w:val="none" w:sz="0" w:space="0" w:color="auto" w:frame="1"/>
          <w:vertAlign w:val="superscript"/>
        </w:rPr>
        <w:t>3 </w:t>
      </w:r>
      <w:r w:rsidRPr="0085549A">
        <w:rPr>
          <w:sz w:val="28"/>
          <w:szCs w:val="28"/>
        </w:rPr>
        <w:t>; 0,5m</w:t>
      </w:r>
      <w:r w:rsidRPr="0085549A">
        <w:rPr>
          <w:sz w:val="28"/>
          <w:szCs w:val="28"/>
          <w:bdr w:val="none" w:sz="0" w:space="0" w:color="auto" w:frame="1"/>
          <w:vertAlign w:val="superscript"/>
        </w:rPr>
        <w:t>3</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10206"/>
      </w:tblGrid>
      <w:tr w:rsidR="007A44C6" w:rsidRPr="008E5978" w:rsidTr="006C6A3D">
        <w:trPr>
          <w:trHeight w:val="421"/>
        </w:trPr>
        <w:tc>
          <w:tcPr>
            <w:tcW w:w="10206"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10206"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85549A" w:rsidRDefault="007A44C6" w:rsidP="007A44C6">
      <w:pPr>
        <w:pStyle w:val="NormalWeb"/>
        <w:shd w:val="clear" w:color="auto" w:fill="FFFFFF"/>
        <w:spacing w:before="0" w:beforeAutospacing="0" w:after="0" w:afterAutospacing="0" w:line="276" w:lineRule="auto"/>
        <w:jc w:val="both"/>
        <w:rPr>
          <w:sz w:val="28"/>
          <w:szCs w:val="28"/>
        </w:rPr>
      </w:pPr>
      <w:r w:rsidRPr="00161665">
        <w:rPr>
          <w:b/>
          <w:color w:val="0070C0"/>
          <w:sz w:val="28"/>
          <w:szCs w:val="28"/>
        </w:rPr>
        <w:t xml:space="preserve">Bài </w:t>
      </w:r>
      <w:r>
        <w:rPr>
          <w:b/>
          <w:color w:val="0070C0"/>
          <w:sz w:val="28"/>
          <w:szCs w:val="28"/>
        </w:rPr>
        <w:t>3</w:t>
      </w:r>
      <w:r w:rsidRPr="00161665">
        <w:rPr>
          <w:sz w:val="28"/>
          <w:szCs w:val="28"/>
        </w:rPr>
        <w:t>:</w:t>
      </w:r>
      <w:r>
        <w:t xml:space="preserve"> </w:t>
      </w:r>
      <w:r w:rsidRPr="0085549A">
        <w:rPr>
          <w:sz w:val="28"/>
          <w:szCs w:val="28"/>
        </w:rPr>
        <w:t>Viết các số đo sau dưới dạng số đo có đơn vị là mét khối</w:t>
      </w:r>
    </w:p>
    <w:p w:rsidR="007A44C6" w:rsidRDefault="007A44C6" w:rsidP="007A44C6">
      <w:pPr>
        <w:pStyle w:val="NormalWeb"/>
        <w:shd w:val="clear" w:color="auto" w:fill="FFFFFF"/>
        <w:spacing w:before="0" w:beforeAutospacing="0" w:after="0" w:afterAutospacing="0" w:line="276" w:lineRule="auto"/>
        <w:jc w:val="both"/>
        <w:rPr>
          <w:sz w:val="28"/>
          <w:szCs w:val="28"/>
          <w:bdr w:val="none" w:sz="0" w:space="0" w:color="auto" w:frame="1"/>
          <w:vertAlign w:val="superscript"/>
        </w:rPr>
      </w:pPr>
      <w:r w:rsidRPr="0085549A">
        <w:rPr>
          <w:sz w:val="28"/>
          <w:szCs w:val="28"/>
        </w:rPr>
        <w:t>5cm</w:t>
      </w:r>
      <w:r w:rsidRPr="0085549A">
        <w:rPr>
          <w:sz w:val="28"/>
          <w:szCs w:val="28"/>
          <w:bdr w:val="none" w:sz="0" w:space="0" w:color="auto" w:frame="1"/>
          <w:vertAlign w:val="superscript"/>
        </w:rPr>
        <w:t>3</w:t>
      </w:r>
      <w:r>
        <w:rPr>
          <w:sz w:val="28"/>
          <w:szCs w:val="28"/>
        </w:rPr>
        <w:t xml:space="preserve">              </w:t>
      </w:r>
      <w:r w:rsidRPr="0085549A">
        <w:rPr>
          <w:sz w:val="28"/>
          <w:szCs w:val="28"/>
        </w:rPr>
        <w:t>2306cm</w:t>
      </w:r>
      <w:r w:rsidRPr="0085549A">
        <w:rPr>
          <w:sz w:val="28"/>
          <w:szCs w:val="28"/>
          <w:bdr w:val="none" w:sz="0" w:space="0" w:color="auto" w:frame="1"/>
          <w:vertAlign w:val="superscript"/>
        </w:rPr>
        <w:t>3</w:t>
      </w:r>
      <w:r>
        <w:rPr>
          <w:sz w:val="28"/>
          <w:szCs w:val="28"/>
        </w:rPr>
        <w:t xml:space="preserve">            </w:t>
      </w:r>
      <w:r w:rsidRPr="0085549A">
        <w:rPr>
          <w:sz w:val="28"/>
          <w:szCs w:val="28"/>
        </w:rPr>
        <w:t>0,2cm</w:t>
      </w:r>
      <w:r w:rsidRPr="0085549A">
        <w:rPr>
          <w:sz w:val="28"/>
          <w:szCs w:val="28"/>
          <w:bdr w:val="none" w:sz="0" w:space="0" w:color="auto" w:frame="1"/>
          <w:vertAlign w:val="superscript"/>
        </w:rPr>
        <w:t>3</w:t>
      </w:r>
      <w:r>
        <w:rPr>
          <w:sz w:val="28"/>
          <w:szCs w:val="28"/>
        </w:rPr>
        <w:t xml:space="preserve">          </w:t>
      </w:r>
      <w:r w:rsidRPr="0085549A">
        <w:rPr>
          <w:sz w:val="28"/>
          <w:szCs w:val="28"/>
        </w:rPr>
        <w:t>42dm</w:t>
      </w:r>
      <w:r w:rsidRPr="0085549A">
        <w:rPr>
          <w:sz w:val="28"/>
          <w:szCs w:val="28"/>
          <w:bdr w:val="none" w:sz="0" w:space="0" w:color="auto" w:frame="1"/>
          <w:vertAlign w:val="superscript"/>
        </w:rPr>
        <w:t>3</w:t>
      </w:r>
      <w:r>
        <w:rPr>
          <w:sz w:val="28"/>
          <w:szCs w:val="28"/>
        </w:rPr>
        <w:t xml:space="preserve">            </w:t>
      </w:r>
      <w:r w:rsidRPr="0085549A">
        <w:rPr>
          <w:sz w:val="28"/>
          <w:szCs w:val="28"/>
        </w:rPr>
        <w:t>10,6dm</w:t>
      </w:r>
      <w:r w:rsidRPr="0085549A">
        <w:rPr>
          <w:sz w:val="28"/>
          <w:szCs w:val="28"/>
          <w:bdr w:val="none" w:sz="0" w:space="0" w:color="auto" w:frame="1"/>
          <w:vertAlign w:val="superscript"/>
        </w:rPr>
        <w:t>3</w:t>
      </w:r>
      <w:r>
        <w:rPr>
          <w:sz w:val="28"/>
          <w:szCs w:val="28"/>
          <w:bdr w:val="none" w:sz="0" w:space="0" w:color="auto" w:frame="1"/>
          <w:vertAlign w:val="superscript"/>
        </w:rPr>
        <w:t xml:space="preserve">                         </w:t>
      </w:r>
      <w:r w:rsidRPr="0085549A">
        <w:rPr>
          <w:sz w:val="28"/>
          <w:szCs w:val="28"/>
        </w:rPr>
        <w:t>0,9dm</w:t>
      </w:r>
      <w:r w:rsidRPr="0085549A">
        <w:rPr>
          <w:sz w:val="28"/>
          <w:szCs w:val="28"/>
          <w:bdr w:val="none" w:sz="0" w:space="0" w:color="auto" w:frame="1"/>
          <w:vertAlign w:val="superscript"/>
        </w:rPr>
        <w:t>3</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10206"/>
      </w:tblGrid>
      <w:tr w:rsidR="007A44C6" w:rsidRPr="008E5978" w:rsidTr="006C6A3D">
        <w:trPr>
          <w:trHeight w:val="421"/>
        </w:trPr>
        <w:tc>
          <w:tcPr>
            <w:tcW w:w="10206"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10206"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jc w:val="both"/>
      </w:pPr>
      <w:r w:rsidRPr="00161665">
        <w:rPr>
          <w:b/>
          <w:color w:val="0070C0"/>
          <w:szCs w:val="28"/>
        </w:rPr>
        <w:t xml:space="preserve">Bài </w:t>
      </w:r>
      <w:r>
        <w:rPr>
          <w:b/>
          <w:color w:val="0070C0"/>
          <w:szCs w:val="28"/>
        </w:rPr>
        <w:t>4</w:t>
      </w:r>
      <w:r w:rsidRPr="00161665">
        <w:rPr>
          <w:szCs w:val="28"/>
        </w:rPr>
        <w:t>:</w:t>
      </w:r>
      <w:r>
        <w:t xml:space="preserve"> Viết các số đo thích hợp vào chỗ chấm:</w:t>
      </w:r>
    </w:p>
    <w:p w:rsidR="007A44C6" w:rsidRDefault="007A44C6" w:rsidP="007A44C6">
      <w:pPr>
        <w:jc w:val="both"/>
      </w:pPr>
      <w:r>
        <w:t xml:space="preserve">Mẫu: sáu mươi lăm xăng-ti-mét </w:t>
      </w:r>
      <w:proofErr w:type="gramStart"/>
      <w:r>
        <w:t>khối :</w:t>
      </w:r>
      <w:proofErr w:type="gramEnd"/>
      <w:r>
        <w:t xml:space="preserve"> 65cm</w:t>
      </w:r>
      <w:r>
        <w:rPr>
          <w:vertAlign w:val="superscript"/>
        </w:rPr>
        <w:t>3</w:t>
      </w:r>
    </w:p>
    <w:p w:rsidR="007A44C6" w:rsidRDefault="007A44C6" w:rsidP="007A44C6">
      <w:pPr>
        <w:jc w:val="both"/>
      </w:pPr>
      <w:r>
        <w:t xml:space="preserve">a) Bảy mươi sáu đề-ti-mét </w:t>
      </w:r>
      <w:proofErr w:type="gramStart"/>
      <w:r>
        <w:t>khối :</w:t>
      </w:r>
      <w:proofErr w:type="gramEnd"/>
      <w:r>
        <w:t>………….</w:t>
      </w:r>
    </w:p>
    <w:p w:rsidR="007A44C6" w:rsidRDefault="007A44C6" w:rsidP="007A44C6">
      <w:pPr>
        <w:jc w:val="both"/>
      </w:pPr>
      <w:r>
        <w:t xml:space="preserve">b) Hai trăm năm mươi tư xăng-ti-mét </w:t>
      </w:r>
      <w:proofErr w:type="gramStart"/>
      <w:r>
        <w:t>khối :</w:t>
      </w:r>
      <w:proofErr w:type="gramEnd"/>
      <w:r>
        <w:t>………….</w:t>
      </w:r>
    </w:p>
    <w:p w:rsidR="007A44C6" w:rsidRPr="00FF4B24" w:rsidRDefault="007A44C6" w:rsidP="007A44C6">
      <w:pPr>
        <w:jc w:val="both"/>
      </w:pPr>
      <w:r>
        <w:t xml:space="preserve">c) Ba phần tư mét </w:t>
      </w:r>
      <w:proofErr w:type="gramStart"/>
      <w:r>
        <w:t>khối :</w:t>
      </w:r>
      <w:proofErr w:type="gramEnd"/>
      <w:r>
        <w:t>………….</w:t>
      </w:r>
    </w:p>
    <w:p w:rsidR="007A44C6" w:rsidRPr="00FF4B24" w:rsidRDefault="007A44C6" w:rsidP="007A44C6">
      <w:pPr>
        <w:jc w:val="both"/>
      </w:pPr>
      <w:r>
        <w:t xml:space="preserve">d) Không phẩy tám mươi lăm mét </w:t>
      </w:r>
      <w:proofErr w:type="gramStart"/>
      <w:r>
        <w:t xml:space="preserve">khối </w:t>
      </w:r>
      <w:r>
        <w:tab/>
        <w:t>:………….</w:t>
      </w:r>
      <w:proofErr w:type="gramEnd"/>
    </w:p>
    <w:p w:rsidR="007A44C6" w:rsidRDefault="007A44C6" w:rsidP="007A44C6">
      <w:pPr>
        <w:jc w:val="both"/>
      </w:pPr>
      <w:r w:rsidRPr="00161665">
        <w:rPr>
          <w:b/>
          <w:color w:val="0070C0"/>
          <w:szCs w:val="28"/>
        </w:rPr>
        <w:t xml:space="preserve">Bài </w:t>
      </w:r>
      <w:r>
        <w:rPr>
          <w:b/>
          <w:color w:val="0070C0"/>
          <w:szCs w:val="28"/>
        </w:rPr>
        <w:t>5</w:t>
      </w:r>
      <w:r w:rsidRPr="00161665">
        <w:rPr>
          <w:szCs w:val="28"/>
        </w:rPr>
        <w:t>:</w:t>
      </w:r>
      <w:r>
        <w:t xml:space="preserve"> Viết số thích hợp vào chỗ chấm:</w:t>
      </w:r>
    </w:p>
    <w:tbl>
      <w:tblPr>
        <w:tblpPr w:leftFromText="180" w:rightFromText="180" w:vertAnchor="text" w:horzAnchor="margin" w:tblpY="33"/>
        <w:tblW w:w="0" w:type="auto"/>
        <w:tblLook w:val="00A0" w:firstRow="1" w:lastRow="0" w:firstColumn="1" w:lastColumn="0" w:noHBand="0" w:noVBand="0"/>
      </w:tblPr>
      <w:tblGrid>
        <w:gridCol w:w="5210"/>
        <w:gridCol w:w="5211"/>
      </w:tblGrid>
      <w:tr w:rsidR="007A44C6" w:rsidRPr="008E5978" w:rsidTr="006C6A3D">
        <w:trPr>
          <w:trHeight w:val="1685"/>
        </w:trPr>
        <w:tc>
          <w:tcPr>
            <w:tcW w:w="5210" w:type="dxa"/>
          </w:tcPr>
          <w:p w:rsidR="007A44C6" w:rsidRPr="008E5978" w:rsidRDefault="007A44C6" w:rsidP="006C6A3D">
            <w:pPr>
              <w:spacing w:after="0" w:line="240" w:lineRule="auto"/>
              <w:jc w:val="both"/>
            </w:pPr>
            <w:r w:rsidRPr="008E5978">
              <w:rPr>
                <w:rFonts w:eastAsia="Times New Roman"/>
                <w:position w:val="-86"/>
              </w:rPr>
              <w:object w:dxaOrig="3460" w:dyaOrig="1620">
                <v:shape id="_x0000_i1032" type="#_x0000_t75" style="width:173.1pt;height:81pt" o:ole="">
                  <v:imagedata r:id="rId10" o:title=""/>
                </v:shape>
                <o:OLEObject Type="Embed" ProgID="Equation.DSMT4" ShapeID="_x0000_i1032" DrawAspect="Content" ObjectID="_1661242524" r:id="rId11"/>
              </w:object>
            </w:r>
          </w:p>
        </w:tc>
        <w:tc>
          <w:tcPr>
            <w:tcW w:w="5211" w:type="dxa"/>
          </w:tcPr>
          <w:p w:rsidR="007A44C6" w:rsidRPr="008E5978" w:rsidRDefault="007A44C6" w:rsidP="006C6A3D">
            <w:pPr>
              <w:spacing w:after="0" w:line="240" w:lineRule="auto"/>
              <w:jc w:val="both"/>
            </w:pPr>
            <w:r w:rsidRPr="008E5978">
              <w:rPr>
                <w:rFonts w:eastAsia="Times New Roman"/>
                <w:position w:val="-86"/>
              </w:rPr>
              <w:object w:dxaOrig="3660" w:dyaOrig="1620">
                <v:shape id="_x0000_i1033" type="#_x0000_t75" style="width:182.75pt;height:81pt" o:ole="">
                  <v:imagedata r:id="rId12" o:title=""/>
                </v:shape>
                <o:OLEObject Type="Embed" ProgID="Equation.DSMT4" ShapeID="_x0000_i1033" DrawAspect="Content" ObjectID="_1661242525" r:id="rId13"/>
              </w:object>
            </w:r>
          </w:p>
        </w:tc>
      </w:tr>
    </w:tbl>
    <w:p w:rsidR="007A44C6" w:rsidRDefault="007A44C6" w:rsidP="007A44C6">
      <w:pPr>
        <w:jc w:val="both"/>
      </w:pPr>
      <w:r w:rsidRPr="00161665">
        <w:rPr>
          <w:b/>
          <w:color w:val="0070C0"/>
          <w:szCs w:val="28"/>
        </w:rPr>
        <w:t xml:space="preserve">Bài </w:t>
      </w:r>
      <w:r>
        <w:rPr>
          <w:b/>
          <w:color w:val="0070C0"/>
          <w:szCs w:val="28"/>
        </w:rPr>
        <w:t>6</w:t>
      </w:r>
      <w:r w:rsidRPr="00161665">
        <w:rPr>
          <w:szCs w:val="28"/>
        </w:rPr>
        <w:t>:</w:t>
      </w:r>
      <w:r>
        <w:t xml:space="preserve"> Nối hai số đo bằng </w:t>
      </w:r>
      <w:proofErr w:type="gramStart"/>
      <w:r>
        <w:t>nhau :</w:t>
      </w:r>
      <w:proofErr w:type="gramEnd"/>
    </w:p>
    <w:tbl>
      <w:tblPr>
        <w:tblW w:w="0" w:type="auto"/>
        <w:tblLook w:val="00A0" w:firstRow="1" w:lastRow="0" w:firstColumn="1" w:lastColumn="0" w:noHBand="0" w:noVBand="0"/>
      </w:tblPr>
      <w:tblGrid>
        <w:gridCol w:w="5210"/>
        <w:gridCol w:w="5211"/>
      </w:tblGrid>
      <w:tr w:rsidR="007A44C6" w:rsidRPr="008E5978" w:rsidTr="006C6A3D">
        <w:tc>
          <w:tcPr>
            <w:tcW w:w="5210" w:type="dxa"/>
          </w:tcPr>
          <w:p w:rsidR="007A44C6" w:rsidRPr="008E5978" w:rsidRDefault="007A44C6" w:rsidP="006C6A3D">
            <w:pPr>
              <w:spacing w:after="0" w:line="240" w:lineRule="auto"/>
              <w:jc w:val="both"/>
            </w:pPr>
            <w:r w:rsidRPr="008E5978">
              <w:rPr>
                <w:rFonts w:eastAsia="Times New Roman"/>
                <w:position w:val="-106"/>
              </w:rPr>
              <w:object w:dxaOrig="1840" w:dyaOrig="2260">
                <v:shape id="_x0000_i1034" type="#_x0000_t75" style="width:92.1pt;height:113.55pt" o:ole="">
                  <v:imagedata r:id="rId14" o:title=""/>
                </v:shape>
                <o:OLEObject Type="Embed" ProgID="Equation.DSMT4" ShapeID="_x0000_i1034" DrawAspect="Content" ObjectID="_1661242526" r:id="rId15"/>
              </w:object>
            </w:r>
          </w:p>
        </w:tc>
        <w:tc>
          <w:tcPr>
            <w:tcW w:w="5211" w:type="dxa"/>
          </w:tcPr>
          <w:p w:rsidR="007A44C6" w:rsidRPr="008E5978" w:rsidRDefault="007A44C6" w:rsidP="006C6A3D">
            <w:pPr>
              <w:spacing w:after="0" w:line="240" w:lineRule="auto"/>
              <w:jc w:val="both"/>
            </w:pPr>
            <w:r w:rsidRPr="008E5978">
              <w:rPr>
                <w:rFonts w:eastAsia="Times New Roman"/>
                <w:position w:val="-106"/>
              </w:rPr>
              <w:object w:dxaOrig="1540" w:dyaOrig="2260">
                <v:shape id="_x0000_i1035" type="#_x0000_t75" style="width:77.55pt;height:113.55pt" o:ole="">
                  <v:imagedata r:id="rId16" o:title=""/>
                </v:shape>
                <o:OLEObject Type="Embed" ProgID="Equation.DSMT4" ShapeID="_x0000_i1035" DrawAspect="Content" ObjectID="_1661242527" r:id="rId17"/>
              </w:object>
            </w:r>
          </w:p>
        </w:tc>
      </w:tr>
    </w:tbl>
    <w:p w:rsidR="007A44C6" w:rsidRDefault="007A44C6" w:rsidP="007A44C6">
      <w:pPr>
        <w:jc w:val="both"/>
      </w:pPr>
      <w:r w:rsidRPr="00161665">
        <w:rPr>
          <w:b/>
          <w:color w:val="0070C0"/>
          <w:szCs w:val="28"/>
        </w:rPr>
        <w:t xml:space="preserve">Bài </w:t>
      </w:r>
      <w:r>
        <w:rPr>
          <w:b/>
          <w:color w:val="0070C0"/>
          <w:szCs w:val="28"/>
        </w:rPr>
        <w:t>7</w:t>
      </w:r>
      <w:r w:rsidRPr="00161665">
        <w:rPr>
          <w:szCs w:val="28"/>
        </w:rPr>
        <w:t>:</w:t>
      </w:r>
      <w:r>
        <w:t xml:space="preserve"> a) Viết các số đo sau dưới dạng số đo có đơn vị là đề-xi-mét khối:</w:t>
      </w:r>
    </w:p>
    <w:tbl>
      <w:tblPr>
        <w:tblW w:w="0" w:type="auto"/>
        <w:tblLook w:val="00A0" w:firstRow="1" w:lastRow="0" w:firstColumn="1" w:lastColumn="0" w:noHBand="0" w:noVBand="0"/>
      </w:tblPr>
      <w:tblGrid>
        <w:gridCol w:w="5210"/>
        <w:gridCol w:w="5211"/>
      </w:tblGrid>
      <w:tr w:rsidR="007A44C6" w:rsidRPr="008E5978" w:rsidTr="006C6A3D">
        <w:tc>
          <w:tcPr>
            <w:tcW w:w="5210" w:type="dxa"/>
          </w:tcPr>
          <w:p w:rsidR="007A44C6" w:rsidRPr="008E5978" w:rsidRDefault="007A44C6" w:rsidP="006C6A3D">
            <w:pPr>
              <w:spacing w:after="0" w:line="240" w:lineRule="auto"/>
              <w:jc w:val="both"/>
            </w:pPr>
            <w:r w:rsidRPr="008E5978">
              <w:rPr>
                <w:rFonts w:eastAsia="Times New Roman"/>
                <w:position w:val="-36"/>
              </w:rPr>
              <w:object w:dxaOrig="2799" w:dyaOrig="859">
                <v:shape id="_x0000_i1036" type="#_x0000_t75" style="width:138.45pt;height:42.9pt" o:ole="">
                  <v:imagedata r:id="rId18" o:title=""/>
                </v:shape>
                <o:OLEObject Type="Embed" ProgID="Equation.DSMT4" ShapeID="_x0000_i1036" DrawAspect="Content" ObjectID="_1661242528" r:id="rId19"/>
              </w:object>
            </w:r>
          </w:p>
        </w:tc>
        <w:tc>
          <w:tcPr>
            <w:tcW w:w="5211" w:type="dxa"/>
          </w:tcPr>
          <w:p w:rsidR="007A44C6" w:rsidRPr="008E5978" w:rsidRDefault="007A44C6" w:rsidP="006C6A3D">
            <w:pPr>
              <w:spacing w:after="0" w:line="240" w:lineRule="auto"/>
              <w:jc w:val="both"/>
            </w:pPr>
            <w:r w:rsidRPr="008E5978">
              <w:rPr>
                <w:rFonts w:eastAsia="Times New Roman"/>
                <w:position w:val="-36"/>
              </w:rPr>
              <w:object w:dxaOrig="2680" w:dyaOrig="859">
                <v:shape id="_x0000_i1037" type="#_x0000_t75" style="width:134.3pt;height:42.9pt" o:ole="">
                  <v:imagedata r:id="rId20" o:title=""/>
                </v:shape>
                <o:OLEObject Type="Embed" ProgID="Equation.DSMT4" ShapeID="_x0000_i1037" DrawAspect="Content" ObjectID="_1661242529" r:id="rId21"/>
              </w:object>
            </w:r>
          </w:p>
        </w:tc>
      </w:tr>
    </w:tbl>
    <w:p w:rsidR="007A44C6" w:rsidRDefault="007A44C6" w:rsidP="007A44C6">
      <w:pPr>
        <w:jc w:val="both"/>
      </w:pPr>
      <w:r>
        <w:t>b) Viết các số đo sau dưới dạng số đo có đơn vị là xăng-ti-mét khối:</w:t>
      </w:r>
    </w:p>
    <w:tbl>
      <w:tblPr>
        <w:tblW w:w="0" w:type="auto"/>
        <w:tblLook w:val="00A0" w:firstRow="1" w:lastRow="0" w:firstColumn="1" w:lastColumn="0" w:noHBand="0" w:noVBand="0"/>
      </w:tblPr>
      <w:tblGrid>
        <w:gridCol w:w="5210"/>
        <w:gridCol w:w="5211"/>
      </w:tblGrid>
      <w:tr w:rsidR="007A44C6" w:rsidRPr="008E5978" w:rsidTr="006C6A3D">
        <w:tc>
          <w:tcPr>
            <w:tcW w:w="5210" w:type="dxa"/>
          </w:tcPr>
          <w:p w:rsidR="007A44C6" w:rsidRPr="008E5978" w:rsidRDefault="007A44C6" w:rsidP="006C6A3D">
            <w:pPr>
              <w:spacing w:after="0" w:line="240" w:lineRule="auto"/>
              <w:jc w:val="both"/>
            </w:pPr>
            <w:r w:rsidRPr="008E5978">
              <w:rPr>
                <w:rFonts w:eastAsia="Times New Roman"/>
                <w:position w:val="-86"/>
              </w:rPr>
              <w:object w:dxaOrig="2940" w:dyaOrig="1620">
                <v:shape id="_x0000_i1038" type="#_x0000_t75" style="width:146.75pt;height:81pt" o:ole="">
                  <v:imagedata r:id="rId22" o:title=""/>
                </v:shape>
                <o:OLEObject Type="Embed" ProgID="Equation.DSMT4" ShapeID="_x0000_i1038" DrawAspect="Content" ObjectID="_1661242530" r:id="rId23"/>
              </w:object>
            </w:r>
          </w:p>
        </w:tc>
        <w:tc>
          <w:tcPr>
            <w:tcW w:w="5211" w:type="dxa"/>
          </w:tcPr>
          <w:p w:rsidR="007A44C6" w:rsidRPr="008E5978" w:rsidRDefault="007A44C6" w:rsidP="006C6A3D">
            <w:pPr>
              <w:spacing w:after="0" w:line="240" w:lineRule="auto"/>
              <w:jc w:val="both"/>
            </w:pPr>
            <w:r w:rsidRPr="008E5978">
              <w:rPr>
                <w:rFonts w:eastAsia="Times New Roman"/>
                <w:position w:val="-86"/>
              </w:rPr>
              <w:object w:dxaOrig="3019" w:dyaOrig="1620">
                <v:shape id="_x0000_i1039" type="#_x0000_t75" style="width:138.45pt;height:81pt" o:ole="">
                  <v:imagedata r:id="rId24" o:title=""/>
                </v:shape>
                <o:OLEObject Type="Embed" ProgID="Equation.DSMT4" ShapeID="_x0000_i1039" DrawAspect="Content" ObjectID="_1661242531" r:id="rId25"/>
              </w:object>
            </w:r>
          </w:p>
        </w:tc>
      </w:tr>
    </w:tbl>
    <w:p w:rsidR="007A44C6" w:rsidRPr="00D02B9C" w:rsidRDefault="007A44C6" w:rsidP="007A44C6">
      <w:pPr>
        <w:jc w:val="both"/>
      </w:pPr>
      <w:r w:rsidRPr="00161665">
        <w:rPr>
          <w:b/>
          <w:color w:val="0070C0"/>
          <w:szCs w:val="28"/>
        </w:rPr>
        <w:t xml:space="preserve">Bài </w:t>
      </w:r>
      <w:r>
        <w:rPr>
          <w:b/>
          <w:color w:val="0070C0"/>
          <w:szCs w:val="28"/>
        </w:rPr>
        <w:t>8</w:t>
      </w:r>
      <w:r w:rsidRPr="00161665">
        <w:rPr>
          <w:szCs w:val="28"/>
        </w:rPr>
        <w:t>:</w:t>
      </w:r>
      <w:r>
        <w:t xml:space="preserve"> </w:t>
      </w:r>
      <w:r w:rsidRPr="00430728">
        <w:rPr>
          <w:b/>
        </w:rPr>
        <w:t>Điền số thích hợp vào chỗ chấm</w:t>
      </w:r>
    </w:p>
    <w:tbl>
      <w:tblPr>
        <w:tblW w:w="10476" w:type="dxa"/>
        <w:tblInd w:w="108" w:type="dxa"/>
        <w:tblLayout w:type="fixed"/>
        <w:tblLook w:val="0000" w:firstRow="0" w:lastRow="0" w:firstColumn="0" w:lastColumn="0" w:noHBand="0" w:noVBand="0"/>
      </w:tblPr>
      <w:tblGrid>
        <w:gridCol w:w="3114"/>
        <w:gridCol w:w="3711"/>
        <w:gridCol w:w="3651"/>
      </w:tblGrid>
      <w:tr w:rsidR="007A44C6" w:rsidRPr="008E5978" w:rsidTr="006C6A3D">
        <w:tc>
          <w:tcPr>
            <w:tcW w:w="3114" w:type="dxa"/>
          </w:tcPr>
          <w:p w:rsidR="007A44C6" w:rsidRPr="008E5978" w:rsidRDefault="007A44C6" w:rsidP="006C6A3D">
            <w:pPr>
              <w:spacing w:after="0" w:line="240" w:lineRule="auto"/>
              <w:ind w:right="11"/>
              <w:jc w:val="both"/>
              <w:rPr>
                <w:szCs w:val="28"/>
                <w:lang w:val="nl-NL"/>
              </w:rPr>
            </w:pPr>
            <w:r w:rsidRPr="008E5978">
              <w:rPr>
                <w:szCs w:val="28"/>
                <w:lang w:val="nl-NL"/>
              </w:rPr>
              <w:t>3,238 m</w:t>
            </w:r>
            <w:r w:rsidRPr="008E5978">
              <w:rPr>
                <w:szCs w:val="28"/>
                <w:vertAlign w:val="superscript"/>
                <w:lang w:val="nl-NL"/>
              </w:rPr>
              <w:t>3</w:t>
            </w:r>
            <w:r w:rsidRPr="008E5978">
              <w:rPr>
                <w:szCs w:val="28"/>
                <w:lang w:val="nl-NL"/>
              </w:rPr>
              <w:t xml:space="preserve"> = ..... dm</w:t>
            </w:r>
            <w:r w:rsidRPr="008E5978">
              <w:rPr>
                <w:szCs w:val="28"/>
                <w:vertAlign w:val="superscript"/>
                <w:lang w:val="nl-NL"/>
              </w:rPr>
              <w:t>3</w:t>
            </w:r>
          </w:p>
        </w:tc>
        <w:tc>
          <w:tcPr>
            <w:tcW w:w="3711" w:type="dxa"/>
          </w:tcPr>
          <w:p w:rsidR="007A44C6" w:rsidRPr="008E5978" w:rsidRDefault="007A44C6" w:rsidP="006C6A3D">
            <w:pPr>
              <w:spacing w:after="0" w:line="240" w:lineRule="auto"/>
              <w:ind w:right="11"/>
              <w:jc w:val="both"/>
              <w:rPr>
                <w:szCs w:val="28"/>
                <w:lang w:val="nl-NL"/>
              </w:rPr>
            </w:pPr>
            <w:r w:rsidRPr="008E5978">
              <w:rPr>
                <w:szCs w:val="28"/>
                <w:lang w:val="nl-NL"/>
              </w:rPr>
              <w:t>4789 cm</w:t>
            </w:r>
            <w:r w:rsidRPr="008E5978">
              <w:rPr>
                <w:szCs w:val="28"/>
                <w:vertAlign w:val="superscript"/>
                <w:lang w:val="nl-NL"/>
              </w:rPr>
              <w:t xml:space="preserve">3 </w:t>
            </w:r>
            <w:r w:rsidRPr="008E5978">
              <w:rPr>
                <w:szCs w:val="28"/>
                <w:lang w:val="nl-NL"/>
              </w:rPr>
              <w:t xml:space="preserve"> =  ...... dm</w:t>
            </w:r>
            <w:r w:rsidRPr="008E5978">
              <w:rPr>
                <w:szCs w:val="28"/>
                <w:vertAlign w:val="superscript"/>
                <w:lang w:val="nl-NL"/>
              </w:rPr>
              <w:t>3</w:t>
            </w:r>
          </w:p>
        </w:tc>
        <w:tc>
          <w:tcPr>
            <w:tcW w:w="3651" w:type="dxa"/>
          </w:tcPr>
          <w:p w:rsidR="007A44C6" w:rsidRPr="008E5978" w:rsidRDefault="007A44C6" w:rsidP="006C6A3D">
            <w:pPr>
              <w:spacing w:after="0" w:line="240" w:lineRule="auto"/>
              <w:ind w:right="11"/>
              <w:jc w:val="both"/>
              <w:rPr>
                <w:szCs w:val="28"/>
                <w:lang w:val="nl-NL"/>
              </w:rPr>
            </w:pPr>
            <w:r w:rsidRPr="008E5978">
              <w:rPr>
                <w:szCs w:val="28"/>
                <w:lang w:val="nl-NL"/>
              </w:rPr>
              <w:t>1997 dm</w:t>
            </w:r>
            <w:r w:rsidRPr="008E5978">
              <w:rPr>
                <w:szCs w:val="28"/>
                <w:vertAlign w:val="superscript"/>
                <w:lang w:val="nl-NL"/>
              </w:rPr>
              <w:t>3</w:t>
            </w:r>
            <w:r w:rsidRPr="008E5978">
              <w:rPr>
                <w:szCs w:val="28"/>
                <w:lang w:val="nl-NL"/>
              </w:rPr>
              <w:t xml:space="preserve"> = ....  m</w:t>
            </w:r>
            <w:r w:rsidRPr="008E5978">
              <w:rPr>
                <w:szCs w:val="28"/>
                <w:vertAlign w:val="superscript"/>
                <w:lang w:val="nl-NL"/>
              </w:rPr>
              <w:t>3</w:t>
            </w:r>
            <w:r w:rsidRPr="008E5978">
              <w:rPr>
                <w:szCs w:val="28"/>
                <w:lang w:val="nl-NL"/>
              </w:rPr>
              <w:t>....  dm</w:t>
            </w:r>
            <w:r w:rsidRPr="008E5978">
              <w:rPr>
                <w:szCs w:val="28"/>
                <w:vertAlign w:val="superscript"/>
                <w:lang w:val="nl-NL"/>
              </w:rPr>
              <w:t>3</w:t>
            </w:r>
            <w:r w:rsidRPr="008E5978">
              <w:rPr>
                <w:szCs w:val="28"/>
                <w:lang w:val="nl-NL"/>
              </w:rPr>
              <w:t xml:space="preserve"> </w:t>
            </w:r>
          </w:p>
        </w:tc>
      </w:tr>
      <w:tr w:rsidR="007A44C6" w:rsidRPr="008E5978" w:rsidTr="006C6A3D">
        <w:tc>
          <w:tcPr>
            <w:tcW w:w="3114" w:type="dxa"/>
          </w:tcPr>
          <w:p w:rsidR="007A44C6" w:rsidRPr="008E5978" w:rsidRDefault="007A44C6" w:rsidP="006C6A3D">
            <w:pPr>
              <w:spacing w:after="0" w:line="240" w:lineRule="auto"/>
              <w:ind w:right="11"/>
              <w:jc w:val="both"/>
              <w:rPr>
                <w:szCs w:val="28"/>
                <w:lang w:val="nl-NL"/>
              </w:rPr>
            </w:pPr>
            <w:r w:rsidRPr="008E5978">
              <w:rPr>
                <w:szCs w:val="28"/>
                <w:lang w:val="nl-NL"/>
              </w:rPr>
              <w:t>0,21 m</w:t>
            </w:r>
            <w:r w:rsidRPr="008E5978">
              <w:rPr>
                <w:szCs w:val="28"/>
                <w:vertAlign w:val="superscript"/>
                <w:lang w:val="nl-NL"/>
              </w:rPr>
              <w:t>3</w:t>
            </w:r>
            <w:r w:rsidRPr="008E5978">
              <w:rPr>
                <w:szCs w:val="28"/>
                <w:lang w:val="nl-NL"/>
              </w:rPr>
              <w:t xml:space="preserve"> =  ...... dm</w:t>
            </w:r>
            <w:r w:rsidRPr="008E5978">
              <w:rPr>
                <w:szCs w:val="28"/>
                <w:vertAlign w:val="superscript"/>
                <w:lang w:val="nl-NL"/>
              </w:rPr>
              <w:t>3</w:t>
            </w:r>
          </w:p>
        </w:tc>
        <w:tc>
          <w:tcPr>
            <w:tcW w:w="3711" w:type="dxa"/>
          </w:tcPr>
          <w:p w:rsidR="007A44C6" w:rsidRPr="008E5978" w:rsidRDefault="007A44C6" w:rsidP="006C6A3D">
            <w:pPr>
              <w:spacing w:after="0" w:line="240" w:lineRule="auto"/>
              <w:ind w:right="11"/>
              <w:jc w:val="both"/>
              <w:rPr>
                <w:szCs w:val="28"/>
                <w:vertAlign w:val="superscript"/>
                <w:lang w:val="nl-NL"/>
              </w:rPr>
            </w:pPr>
            <w:r w:rsidRPr="008E5978">
              <w:rPr>
                <w:szCs w:val="28"/>
                <w:lang w:val="nl-NL"/>
              </w:rPr>
              <w:t>1 m</w:t>
            </w:r>
            <w:r w:rsidRPr="008E5978">
              <w:rPr>
                <w:szCs w:val="28"/>
                <w:vertAlign w:val="superscript"/>
                <w:lang w:val="nl-NL"/>
              </w:rPr>
              <w:t>3</w:t>
            </w:r>
            <w:r w:rsidRPr="008E5978">
              <w:rPr>
                <w:szCs w:val="28"/>
                <w:lang w:val="nl-NL"/>
              </w:rPr>
              <w:t xml:space="preserve"> 246 dm</w:t>
            </w:r>
            <w:r w:rsidRPr="008E5978">
              <w:rPr>
                <w:szCs w:val="28"/>
                <w:vertAlign w:val="superscript"/>
                <w:lang w:val="nl-NL"/>
              </w:rPr>
              <w:t>3</w:t>
            </w:r>
            <w:r w:rsidRPr="008E5978">
              <w:rPr>
                <w:szCs w:val="28"/>
                <w:lang w:val="nl-NL"/>
              </w:rPr>
              <w:t xml:space="preserve">       = .... dm</w:t>
            </w:r>
            <w:r w:rsidRPr="008E5978">
              <w:rPr>
                <w:szCs w:val="28"/>
                <w:vertAlign w:val="superscript"/>
                <w:lang w:val="nl-NL"/>
              </w:rPr>
              <w:t>3</w:t>
            </w:r>
            <w:r w:rsidRPr="008E5978">
              <w:rPr>
                <w:szCs w:val="28"/>
                <w:lang w:val="nl-NL"/>
              </w:rPr>
              <w:t xml:space="preserve">. </w:t>
            </w:r>
          </w:p>
        </w:tc>
        <w:tc>
          <w:tcPr>
            <w:tcW w:w="3651" w:type="dxa"/>
          </w:tcPr>
          <w:p w:rsidR="007A44C6" w:rsidRPr="008E5978" w:rsidRDefault="007A44C6" w:rsidP="006C6A3D">
            <w:pPr>
              <w:spacing w:after="0" w:line="240" w:lineRule="auto"/>
              <w:ind w:right="11"/>
              <w:jc w:val="both"/>
              <w:rPr>
                <w:szCs w:val="28"/>
                <w:lang w:val="nl-NL"/>
              </w:rPr>
            </w:pPr>
            <w:r w:rsidRPr="008E5978">
              <w:rPr>
                <w:szCs w:val="28"/>
                <w:lang w:val="nl-NL"/>
              </w:rPr>
              <w:t>10001 cm</w:t>
            </w:r>
            <w:r w:rsidRPr="008E5978">
              <w:rPr>
                <w:szCs w:val="28"/>
                <w:vertAlign w:val="superscript"/>
                <w:lang w:val="nl-NL"/>
              </w:rPr>
              <w:t>3</w:t>
            </w:r>
            <w:r w:rsidRPr="008E5978">
              <w:rPr>
                <w:szCs w:val="28"/>
                <w:lang w:val="nl-NL"/>
              </w:rPr>
              <w:t xml:space="preserve">   = .... m</w:t>
            </w:r>
            <w:r w:rsidRPr="008E5978">
              <w:rPr>
                <w:szCs w:val="28"/>
                <w:vertAlign w:val="superscript"/>
                <w:lang w:val="nl-NL"/>
              </w:rPr>
              <w:t>3</w:t>
            </w:r>
            <w:r w:rsidRPr="008E5978">
              <w:rPr>
                <w:szCs w:val="28"/>
                <w:lang w:val="nl-NL"/>
              </w:rPr>
              <w:t xml:space="preserve"> .... dm</w:t>
            </w:r>
            <w:r w:rsidRPr="008E5978">
              <w:rPr>
                <w:szCs w:val="28"/>
                <w:vertAlign w:val="superscript"/>
                <w:lang w:val="nl-NL"/>
              </w:rPr>
              <w:t>3</w:t>
            </w:r>
          </w:p>
        </w:tc>
      </w:tr>
      <w:tr w:rsidR="007A44C6" w:rsidRPr="008E5978" w:rsidTr="006C6A3D">
        <w:tc>
          <w:tcPr>
            <w:tcW w:w="3114" w:type="dxa"/>
          </w:tcPr>
          <w:p w:rsidR="007A44C6" w:rsidRPr="008E5978" w:rsidRDefault="007A44C6" w:rsidP="006C6A3D">
            <w:pPr>
              <w:spacing w:after="0" w:line="240" w:lineRule="auto"/>
              <w:ind w:right="11"/>
              <w:jc w:val="both"/>
              <w:rPr>
                <w:szCs w:val="28"/>
                <w:lang w:val="nl-NL"/>
              </w:rPr>
            </w:pPr>
            <w:r w:rsidRPr="008E5978">
              <w:rPr>
                <w:szCs w:val="28"/>
                <w:lang w:val="nl-NL"/>
              </w:rPr>
              <w:t>3,5 dm</w:t>
            </w:r>
            <w:r w:rsidRPr="008E5978">
              <w:rPr>
                <w:szCs w:val="28"/>
                <w:vertAlign w:val="superscript"/>
                <w:lang w:val="nl-NL"/>
              </w:rPr>
              <w:t>3</w:t>
            </w:r>
            <w:r w:rsidRPr="008E5978">
              <w:rPr>
                <w:szCs w:val="28"/>
                <w:lang w:val="nl-NL"/>
              </w:rPr>
              <w:t xml:space="preserve"> = ..... cm</w:t>
            </w:r>
            <w:r w:rsidRPr="008E5978">
              <w:rPr>
                <w:szCs w:val="28"/>
                <w:vertAlign w:val="superscript"/>
                <w:lang w:val="nl-NL"/>
              </w:rPr>
              <w:t>3</w:t>
            </w:r>
          </w:p>
        </w:tc>
        <w:tc>
          <w:tcPr>
            <w:tcW w:w="3711" w:type="dxa"/>
          </w:tcPr>
          <w:p w:rsidR="007A44C6" w:rsidRPr="008E5978" w:rsidRDefault="007A44C6" w:rsidP="006C6A3D">
            <w:pPr>
              <w:spacing w:after="0" w:line="240" w:lineRule="auto"/>
              <w:ind w:right="11"/>
              <w:jc w:val="both"/>
              <w:rPr>
                <w:szCs w:val="28"/>
                <w:lang w:val="nl-NL"/>
              </w:rPr>
            </w:pPr>
            <w:r w:rsidRPr="008E5978">
              <w:rPr>
                <w:szCs w:val="28"/>
                <w:lang w:val="nl-NL"/>
              </w:rPr>
              <w:t>4 m</w:t>
            </w:r>
            <w:r w:rsidRPr="008E5978">
              <w:rPr>
                <w:szCs w:val="28"/>
                <w:vertAlign w:val="superscript"/>
                <w:lang w:val="nl-NL"/>
              </w:rPr>
              <w:t>3</w:t>
            </w:r>
            <w:r w:rsidRPr="008E5978">
              <w:rPr>
                <w:szCs w:val="28"/>
                <w:lang w:val="nl-NL"/>
              </w:rPr>
              <w:t xml:space="preserve"> 58 dm</w:t>
            </w:r>
            <w:r w:rsidRPr="008E5978">
              <w:rPr>
                <w:szCs w:val="28"/>
                <w:vertAlign w:val="superscript"/>
                <w:lang w:val="nl-NL"/>
              </w:rPr>
              <w:t>3</w:t>
            </w:r>
            <w:r w:rsidRPr="008E5978">
              <w:rPr>
                <w:szCs w:val="28"/>
                <w:lang w:val="nl-NL"/>
              </w:rPr>
              <w:t xml:space="preserve">    = ..... dm</w:t>
            </w:r>
            <w:r w:rsidRPr="008E5978">
              <w:rPr>
                <w:szCs w:val="28"/>
                <w:vertAlign w:val="superscript"/>
                <w:lang w:val="nl-NL"/>
              </w:rPr>
              <w:t>3</w:t>
            </w:r>
          </w:p>
        </w:tc>
        <w:tc>
          <w:tcPr>
            <w:tcW w:w="3651" w:type="dxa"/>
          </w:tcPr>
          <w:p w:rsidR="007A44C6" w:rsidRPr="008E5978" w:rsidRDefault="007A44C6" w:rsidP="006C6A3D">
            <w:pPr>
              <w:spacing w:after="0" w:line="240" w:lineRule="auto"/>
              <w:ind w:right="11"/>
              <w:jc w:val="both"/>
              <w:rPr>
                <w:szCs w:val="28"/>
                <w:lang w:val="nl-NL"/>
              </w:rPr>
            </w:pPr>
            <w:r w:rsidRPr="008E5978">
              <w:rPr>
                <w:szCs w:val="28"/>
                <w:lang w:val="nl-NL"/>
              </w:rPr>
              <w:t>1234000  cm</w:t>
            </w:r>
            <w:r w:rsidRPr="008E5978">
              <w:rPr>
                <w:szCs w:val="28"/>
                <w:vertAlign w:val="superscript"/>
                <w:lang w:val="nl-NL"/>
              </w:rPr>
              <w:t>3</w:t>
            </w:r>
            <w:r w:rsidRPr="008E5978">
              <w:rPr>
                <w:szCs w:val="28"/>
                <w:lang w:val="nl-NL"/>
              </w:rPr>
              <w:t xml:space="preserve">   =  ... m</w:t>
            </w:r>
            <w:r w:rsidRPr="008E5978">
              <w:rPr>
                <w:szCs w:val="28"/>
                <w:vertAlign w:val="superscript"/>
                <w:lang w:val="nl-NL"/>
              </w:rPr>
              <w:t>3</w:t>
            </w:r>
            <w:r w:rsidRPr="008E5978">
              <w:rPr>
                <w:szCs w:val="28"/>
                <w:lang w:val="nl-NL"/>
              </w:rPr>
              <w:t xml:space="preserve"> ... dm</w:t>
            </w:r>
            <w:r w:rsidRPr="008E5978">
              <w:rPr>
                <w:szCs w:val="28"/>
                <w:vertAlign w:val="superscript"/>
                <w:lang w:val="nl-NL"/>
              </w:rPr>
              <w:t>3</w:t>
            </w:r>
          </w:p>
        </w:tc>
      </w:tr>
      <w:tr w:rsidR="007A44C6" w:rsidRPr="008E5978" w:rsidTr="006C6A3D">
        <w:tc>
          <w:tcPr>
            <w:tcW w:w="3114" w:type="dxa"/>
          </w:tcPr>
          <w:p w:rsidR="007A44C6" w:rsidRPr="008E5978" w:rsidRDefault="007A44C6" w:rsidP="006C6A3D">
            <w:pPr>
              <w:spacing w:after="0" w:line="240" w:lineRule="auto"/>
              <w:ind w:right="11"/>
              <w:jc w:val="both"/>
              <w:rPr>
                <w:szCs w:val="28"/>
                <w:lang w:val="nl-NL"/>
              </w:rPr>
            </w:pPr>
            <w:r w:rsidRPr="008E5978">
              <w:rPr>
                <w:szCs w:val="28"/>
                <w:lang w:val="nl-NL"/>
              </w:rPr>
              <w:t>0,05 m</w:t>
            </w:r>
            <w:r w:rsidRPr="008E5978">
              <w:rPr>
                <w:szCs w:val="28"/>
                <w:vertAlign w:val="superscript"/>
                <w:lang w:val="nl-NL"/>
              </w:rPr>
              <w:t>3</w:t>
            </w:r>
            <w:r w:rsidRPr="008E5978">
              <w:rPr>
                <w:szCs w:val="28"/>
                <w:lang w:val="nl-NL"/>
              </w:rPr>
              <w:t xml:space="preserve">       = .... cm</w:t>
            </w:r>
            <w:r w:rsidRPr="008E5978">
              <w:rPr>
                <w:szCs w:val="28"/>
                <w:vertAlign w:val="superscript"/>
                <w:lang w:val="nl-NL"/>
              </w:rPr>
              <w:t>3</w:t>
            </w:r>
          </w:p>
        </w:tc>
        <w:tc>
          <w:tcPr>
            <w:tcW w:w="3711" w:type="dxa"/>
          </w:tcPr>
          <w:p w:rsidR="007A44C6" w:rsidRPr="008E5978" w:rsidRDefault="007A44C6" w:rsidP="006C6A3D">
            <w:pPr>
              <w:spacing w:after="0" w:line="240" w:lineRule="auto"/>
              <w:ind w:right="11"/>
              <w:jc w:val="both"/>
              <w:rPr>
                <w:szCs w:val="28"/>
                <w:lang w:val="nl-NL"/>
              </w:rPr>
            </w:pPr>
            <w:r w:rsidRPr="008E5978">
              <w:rPr>
                <w:szCs w:val="28"/>
                <w:lang w:val="nl-NL"/>
              </w:rPr>
              <w:t>5 m</w:t>
            </w:r>
            <w:r w:rsidRPr="008E5978">
              <w:rPr>
                <w:szCs w:val="28"/>
                <w:vertAlign w:val="superscript"/>
                <w:lang w:val="nl-NL"/>
              </w:rPr>
              <w:t>3</w:t>
            </w:r>
            <w:r w:rsidRPr="008E5978">
              <w:rPr>
                <w:szCs w:val="28"/>
                <w:lang w:val="nl-NL"/>
              </w:rPr>
              <w:t xml:space="preserve"> 5 dm</w:t>
            </w:r>
            <w:r w:rsidRPr="008E5978">
              <w:rPr>
                <w:szCs w:val="28"/>
                <w:vertAlign w:val="superscript"/>
                <w:lang w:val="nl-NL"/>
              </w:rPr>
              <w:t>3</w:t>
            </w:r>
            <w:r w:rsidRPr="008E5978">
              <w:rPr>
                <w:szCs w:val="28"/>
                <w:lang w:val="nl-NL"/>
              </w:rPr>
              <w:t xml:space="preserve">      = ...... dm</w:t>
            </w:r>
            <w:r w:rsidRPr="008E5978">
              <w:rPr>
                <w:szCs w:val="28"/>
                <w:vertAlign w:val="superscript"/>
                <w:lang w:val="nl-NL"/>
              </w:rPr>
              <w:t>3</w:t>
            </w:r>
          </w:p>
        </w:tc>
        <w:tc>
          <w:tcPr>
            <w:tcW w:w="3651" w:type="dxa"/>
          </w:tcPr>
          <w:p w:rsidR="007A44C6" w:rsidRPr="008E5978" w:rsidRDefault="007A44C6" w:rsidP="006C6A3D">
            <w:pPr>
              <w:spacing w:after="0" w:line="240" w:lineRule="auto"/>
              <w:ind w:right="11"/>
              <w:jc w:val="both"/>
              <w:rPr>
                <w:szCs w:val="28"/>
                <w:lang w:val="nl-NL"/>
              </w:rPr>
            </w:pPr>
            <w:r w:rsidRPr="008E5978">
              <w:rPr>
                <w:szCs w:val="28"/>
                <w:lang w:val="nl-NL"/>
              </w:rPr>
              <w:t>40004000  cm</w:t>
            </w:r>
            <w:r w:rsidRPr="008E5978">
              <w:rPr>
                <w:szCs w:val="28"/>
                <w:vertAlign w:val="superscript"/>
                <w:lang w:val="nl-NL"/>
              </w:rPr>
              <w:t>3</w:t>
            </w:r>
            <w:r w:rsidRPr="008E5978">
              <w:rPr>
                <w:szCs w:val="28"/>
                <w:lang w:val="nl-NL"/>
              </w:rPr>
              <w:t>= ...   m</w:t>
            </w:r>
            <w:r w:rsidRPr="008E5978">
              <w:rPr>
                <w:szCs w:val="28"/>
                <w:vertAlign w:val="superscript"/>
                <w:lang w:val="nl-NL"/>
              </w:rPr>
              <w:t>3</w:t>
            </w:r>
            <w:r w:rsidRPr="008E5978">
              <w:rPr>
                <w:szCs w:val="28"/>
                <w:lang w:val="nl-NL"/>
              </w:rPr>
              <w:t xml:space="preserve"> ... dm</w:t>
            </w:r>
            <w:r w:rsidRPr="008E5978">
              <w:rPr>
                <w:szCs w:val="28"/>
                <w:vertAlign w:val="superscript"/>
                <w:lang w:val="nl-NL"/>
              </w:rPr>
              <w:t>3</w:t>
            </w:r>
          </w:p>
        </w:tc>
      </w:tr>
    </w:tbl>
    <w:p w:rsidR="007A44C6" w:rsidRPr="00430728" w:rsidRDefault="007A44C6" w:rsidP="007A44C6">
      <w:pPr>
        <w:ind w:right="11"/>
        <w:jc w:val="both"/>
        <w:rPr>
          <w:b/>
        </w:rPr>
      </w:pPr>
      <w:r w:rsidRPr="00161665">
        <w:rPr>
          <w:b/>
          <w:color w:val="0070C0"/>
          <w:szCs w:val="28"/>
        </w:rPr>
        <w:t xml:space="preserve">Bài </w:t>
      </w:r>
      <w:r>
        <w:rPr>
          <w:b/>
          <w:color w:val="0070C0"/>
          <w:szCs w:val="28"/>
        </w:rPr>
        <w:t>9</w:t>
      </w:r>
      <w:r w:rsidRPr="00161665">
        <w:rPr>
          <w:szCs w:val="28"/>
        </w:rPr>
        <w:t>:</w:t>
      </w:r>
      <w:r>
        <w:t xml:space="preserve"> </w:t>
      </w:r>
      <w:r w:rsidRPr="00430728">
        <w:rPr>
          <w:b/>
        </w:rPr>
        <w:t xml:space="preserve">Điền dấu   </w:t>
      </w:r>
      <w:proofErr w:type="gramStart"/>
      <w:r w:rsidRPr="00430728">
        <w:rPr>
          <w:b/>
        </w:rPr>
        <w:t>&lt; ,</w:t>
      </w:r>
      <w:proofErr w:type="gramEnd"/>
      <w:r w:rsidRPr="00430728">
        <w:rPr>
          <w:b/>
        </w:rPr>
        <w:t xml:space="preserve"> &gt; , =  thích hợp vào ô trống</w:t>
      </w:r>
    </w:p>
    <w:tbl>
      <w:tblPr>
        <w:tblW w:w="0" w:type="auto"/>
        <w:tblInd w:w="108" w:type="dxa"/>
        <w:tblLayout w:type="fixed"/>
        <w:tblLook w:val="0000" w:firstRow="0" w:lastRow="0" w:firstColumn="0" w:lastColumn="0" w:noHBand="0" w:noVBand="0"/>
      </w:tblPr>
      <w:tblGrid>
        <w:gridCol w:w="5580"/>
        <w:gridCol w:w="3960"/>
      </w:tblGrid>
      <w:tr w:rsidR="007A44C6" w:rsidRPr="008E5978" w:rsidTr="006C6A3D">
        <w:tc>
          <w:tcPr>
            <w:tcW w:w="5580" w:type="dxa"/>
          </w:tcPr>
          <w:p w:rsidR="007A44C6" w:rsidRPr="00430728" w:rsidRDefault="00D61EF2" w:rsidP="006C6A3D">
            <w:pPr>
              <w:spacing w:after="0" w:line="240" w:lineRule="auto"/>
              <w:jc w:val="both"/>
            </w:pPr>
            <w:r>
              <w:rPr>
                <w:noProof/>
              </w:rPr>
              <w:pict>
                <v:group id="Group 19" o:spid="_x0000_s1827" style="position:absolute;left:0;text-align:left;margin-left:88.3pt;margin-top:10.95pt;width:20.8pt;height:152.1pt;z-index:251660288" coordsize="2644,19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">
                  <v:rect id="Rectangle 97" o:spid="_x0000_s1828" style="position:absolute;left:358;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textbox>
                      <w:txbxContent>
                        <w:p w:rsidR="007A44C6" w:rsidRDefault="007A44C6" w:rsidP="007A44C6">
                          <w:pPr>
                            <w:rPr>
                              <w:lang w:val="nl-NL"/>
                            </w:rPr>
                          </w:pPr>
                        </w:p>
                      </w:txbxContent>
                    </v:textbox>
                  </v:rect>
                  <v:rect id="Rectangle 95" o:spid="_x0000_s1829" style="position:absolute;left:358;top:4123;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textbox>
                      <w:txbxContent>
                        <w:p w:rsidR="007A44C6" w:rsidRDefault="007A44C6" w:rsidP="007A44C6">
                          <w:pPr>
                            <w:rPr>
                              <w:lang w:val="nl-NL"/>
                            </w:rPr>
                          </w:pPr>
                        </w:p>
                      </w:txbxContent>
                    </v:textbox>
                  </v:rect>
                  <v:rect id="Rectangle 93" o:spid="_x0000_s1830" style="position:absolute;left:179;top:8247;width:2419;height:2286;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1I0sMA&#10;AADbAAAADwAAAGRycy9kb3ducmV2LnhtbESPT4vCMBTE78J+h/AWvGnqH2S3GmVZEPQirAq9Pptn&#10;W2xeShJr++2NsOBxmJnfMKtNZ2rRkvOVZQWTcQKCOLe64kLB+bQdfYHwAVljbZkU9ORhs/4YrDDV&#10;9sF/1B5DISKEfYoKyhCaVEqfl2TQj21DHL2rdQZDlK6Q2uEjwk0tp0mykAYrjgslNvRbUn473o2C&#10;XXO47N3U9If5ZS77Lp/5NsuUGn52P0sQgbrwDv+3d1rB9wxeX+IP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1I0sMAAADbAAAADwAAAAAAAAAAAAAAAACYAgAAZHJzL2Rv&#10;d25yZXYueG1sUEsFBgAAAAAEAAQA9QAAAIgDAAAAAA==&#10;">
                    <v:textbox>
                      <w:txbxContent>
                        <w:p w:rsidR="007A44C6" w:rsidRDefault="007A44C6" w:rsidP="007A44C6">
                          <w:pPr>
                            <w:rPr>
                              <w:lang w:val="nl-NL"/>
                            </w:rPr>
                          </w:pPr>
                        </w:p>
                      </w:txbxContent>
                    </v:textbox>
                  </v:rect>
                  <v:rect id="Rectangle 91" o:spid="_x0000_s1831" style="position:absolute;top:11923;width:259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textbox>
                      <w:txbxContent>
                        <w:p w:rsidR="007A44C6" w:rsidRDefault="007A44C6" w:rsidP="007A44C6">
                          <w:pPr>
                            <w:rPr>
                              <w:lang w:val="nl-NL"/>
                            </w:rPr>
                          </w:pPr>
                        </w:p>
                      </w:txbxContent>
                    </v:textbox>
                  </v:rect>
                  <v:rect id="Rectangle 89" o:spid="_x0000_s1832" style="position:absolute;left:89;top:17032;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textbox>
                      <w:txbxContent>
                        <w:p w:rsidR="007A44C6" w:rsidRDefault="007A44C6" w:rsidP="007A44C6">
                          <w:pPr>
                            <w:rPr>
                              <w:lang w:val="nl-NL"/>
                            </w:rPr>
                          </w:pPr>
                        </w:p>
                      </w:txbxContent>
                    </v:textbox>
                  </v:rect>
                </v:group>
              </w:pict>
            </w:r>
          </w:p>
          <w:p w:rsidR="007A44C6" w:rsidRPr="008E5978" w:rsidRDefault="007A44C6" w:rsidP="006C6A3D">
            <w:pPr>
              <w:spacing w:after="0" w:line="240" w:lineRule="auto"/>
              <w:jc w:val="both"/>
              <w:rPr>
                <w:lang w:val="nl-NL"/>
              </w:rPr>
            </w:pPr>
            <w:r w:rsidRPr="008E5978">
              <w:rPr>
                <w:lang w:val="nl-NL"/>
              </w:rPr>
              <w:t>300  cm</w:t>
            </w:r>
            <w:r w:rsidRPr="008E5978">
              <w:rPr>
                <w:vertAlign w:val="superscript"/>
                <w:lang w:val="nl-NL"/>
              </w:rPr>
              <w:t>3</w:t>
            </w:r>
            <w:r w:rsidRPr="008E5978">
              <w:rPr>
                <w:lang w:val="nl-NL"/>
              </w:rPr>
              <w:t xml:space="preserve">                      3 dm</w:t>
            </w:r>
            <w:r w:rsidRPr="008E5978">
              <w:rPr>
                <w:vertAlign w:val="superscript"/>
                <w:lang w:val="nl-NL"/>
              </w:rPr>
              <w:t>3</w:t>
            </w:r>
          </w:p>
        </w:tc>
        <w:tc>
          <w:tcPr>
            <w:tcW w:w="3960" w:type="dxa"/>
          </w:tcPr>
          <w:p w:rsidR="007A44C6" w:rsidRPr="008E5978" w:rsidRDefault="007A44C6" w:rsidP="006C6A3D">
            <w:pPr>
              <w:spacing w:after="0" w:line="240" w:lineRule="auto"/>
              <w:jc w:val="both"/>
              <w:rPr>
                <w:lang w:val="nl-NL"/>
              </w:rPr>
            </w:pPr>
          </w:p>
          <w:p w:rsidR="007A44C6" w:rsidRPr="008E5978" w:rsidRDefault="00D61EF2" w:rsidP="006C6A3D">
            <w:pPr>
              <w:spacing w:after="0" w:line="240" w:lineRule="auto"/>
              <w:jc w:val="both"/>
              <w:rPr>
                <w:lang w:val="nl-NL"/>
              </w:rPr>
            </w:pPr>
            <w:r>
              <w:rPr>
                <w:noProof/>
              </w:rPr>
              <w:pict>
                <v:group id="Group 20" o:spid="_x0000_s1821" style="position:absolute;left:0;text-align:left;margin-left:49.3pt;margin-top:.5pt;width:18pt;height:137.3pt;z-index:251659264" coordsize="2286,17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">
                  <v:rect id="Rectangle 92" o:spid="_x0000_s1822" style="position:absolute;top:6992;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1KMQA&#10;AADbAAAADwAAAGRycy9kb3ducmV2LnhtbESPQWvCQBSE70L/w/IKvZldU5AmdRVpsdSjJhdvz+xr&#10;kjb7NmRXTfvrXaHgcZiZb5jFarSdONPgW8caZokCQVw503KtoSw20xcQPiAb7ByThl/ysFo+TBaY&#10;G3fhHZ33oRYRwj5HDU0IfS6lrxqy6BPXE0fvyw0WQ5RDLc2Alwi3nUyVmkuLLceFBnt6a6j62Z+s&#10;hmOblvi3Kz6UzTbPYTsW36fDu9ZPj+P6FUSgMdzD/+1PoyFL4f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dSjEAAAA2wAAAA8AAAAAAAAAAAAAAAAAmAIAAGRycy9k&#10;b3ducmV2LnhtbFBLBQYAAAAABAAEAPUAAACJAwAAAAA=&#10;">
                    <v:textbox>
                      <w:txbxContent>
                        <w:p w:rsidR="007A44C6" w:rsidRDefault="007A44C6" w:rsidP="007A44C6">
                          <w:pPr>
                            <w:rPr>
                              <w:lang w:val="nl-NL"/>
                            </w:rPr>
                          </w:pPr>
                        </w:p>
                      </w:txbxContent>
                    </v:textbox>
                  </v:rect>
                  <v:rect id="Rectangle 94" o:spid="_x0000_s1823" style="position:absolute;top:4123;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textbox>
                      <w:txbxContent>
                        <w:p w:rsidR="007A44C6" w:rsidRDefault="007A44C6" w:rsidP="007A44C6">
                          <w:pPr>
                            <w:rPr>
                              <w:lang w:val="nl-NL"/>
                            </w:rPr>
                          </w:pPr>
                        </w:p>
                      </w:txbxContent>
                    </v:textbox>
                  </v:rect>
                  <v:rect id="Rectangle 96" o:spid="_x0000_s1824" style="position:absolute;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textbox>
                      <w:txbxContent>
                        <w:p w:rsidR="007A44C6" w:rsidRDefault="007A44C6" w:rsidP="007A44C6">
                          <w:pPr>
                            <w:rPr>
                              <w:lang w:val="nl-NL"/>
                            </w:rPr>
                          </w:pPr>
                        </w:p>
                      </w:txbxContent>
                    </v:textbox>
                  </v:rect>
                  <v:rect id="Rectangle 88" o:spid="_x0000_s1825" style="position:absolute;top:15150;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textbox>
                      <w:txbxContent>
                        <w:p w:rsidR="007A44C6" w:rsidRDefault="007A44C6" w:rsidP="007A44C6">
                          <w:pPr>
                            <w:rPr>
                              <w:lang w:val="nl-NL"/>
                            </w:rPr>
                          </w:pPr>
                        </w:p>
                      </w:txbxContent>
                    </v:textbox>
                  </v:rect>
                  <v:rect id="Rectangle 90" o:spid="_x0000_s1826" style="position:absolute;top:11205;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textbox>
                      <w:txbxContent>
                        <w:p w:rsidR="007A44C6" w:rsidRDefault="007A44C6" w:rsidP="007A44C6">
                          <w:pPr>
                            <w:rPr>
                              <w:lang w:val="nl-NL"/>
                            </w:rPr>
                          </w:pPr>
                        </w:p>
                      </w:txbxContent>
                    </v:textbox>
                  </v:rect>
                </v:group>
              </w:pict>
            </w:r>
            <w:r w:rsidR="007A44C6" w:rsidRPr="008E5978">
              <w:rPr>
                <w:lang w:val="nl-NL"/>
              </w:rPr>
              <w:t>0,001  dm</w:t>
            </w:r>
            <w:r w:rsidR="007A44C6" w:rsidRPr="008E5978">
              <w:rPr>
                <w:vertAlign w:val="superscript"/>
                <w:lang w:val="nl-NL"/>
              </w:rPr>
              <w:t>3</w:t>
            </w:r>
            <w:r w:rsidR="007A44C6" w:rsidRPr="008E5978">
              <w:rPr>
                <w:lang w:val="nl-NL"/>
              </w:rPr>
              <w:t xml:space="preserve">             1 m</w:t>
            </w:r>
            <w:r w:rsidR="007A44C6" w:rsidRPr="008E5978">
              <w:rPr>
                <w:vertAlign w:val="superscript"/>
                <w:lang w:val="nl-NL"/>
              </w:rPr>
              <w:t>3</w:t>
            </w:r>
          </w:p>
        </w:tc>
      </w:tr>
      <w:tr w:rsidR="007A44C6" w:rsidRPr="008E5978" w:rsidTr="006C6A3D">
        <w:tc>
          <w:tcPr>
            <w:tcW w:w="558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vertAlign w:val="superscript"/>
                <w:lang w:val="nl-NL"/>
              </w:rPr>
            </w:pPr>
            <w:r w:rsidRPr="008E5978">
              <w:rPr>
                <w:lang w:val="nl-NL"/>
              </w:rPr>
              <w:t>0,5  dm</w:t>
            </w:r>
            <w:r w:rsidRPr="008E5978">
              <w:rPr>
                <w:vertAlign w:val="superscript"/>
                <w:lang w:val="nl-NL"/>
              </w:rPr>
              <w:t>3</w:t>
            </w:r>
            <w:r w:rsidRPr="008E5978">
              <w:rPr>
                <w:lang w:val="nl-NL"/>
              </w:rPr>
              <w:t xml:space="preserve">                       500 m</w:t>
            </w:r>
            <w:r w:rsidRPr="008E5978">
              <w:rPr>
                <w:vertAlign w:val="superscript"/>
                <w:lang w:val="nl-NL"/>
              </w:rPr>
              <w:t>3</w:t>
            </w:r>
          </w:p>
        </w:tc>
        <w:tc>
          <w:tcPr>
            <w:tcW w:w="396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2005  cm</w:t>
            </w:r>
            <w:r w:rsidRPr="008E5978">
              <w:rPr>
                <w:vertAlign w:val="superscript"/>
                <w:lang w:val="nl-NL"/>
              </w:rPr>
              <w:t>3</w:t>
            </w:r>
            <w:r w:rsidRPr="008E5978">
              <w:rPr>
                <w:lang w:val="nl-NL"/>
              </w:rPr>
              <w:t xml:space="preserve">              2 dm</w:t>
            </w:r>
            <w:r w:rsidRPr="008E5978">
              <w:rPr>
                <w:vertAlign w:val="superscript"/>
                <w:lang w:val="nl-NL"/>
              </w:rPr>
              <w:t>3</w:t>
            </w:r>
          </w:p>
        </w:tc>
      </w:tr>
      <w:tr w:rsidR="007A44C6" w:rsidRPr="008E5978" w:rsidTr="006C6A3D">
        <w:tc>
          <w:tcPr>
            <w:tcW w:w="558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4 dm</w:t>
            </w:r>
            <w:r w:rsidRPr="008E5978">
              <w:rPr>
                <w:vertAlign w:val="superscript"/>
                <w:lang w:val="nl-NL"/>
              </w:rPr>
              <w:t>3</w:t>
            </w:r>
            <w:r w:rsidRPr="008E5978">
              <w:rPr>
                <w:lang w:val="nl-NL"/>
              </w:rPr>
              <w:t>32  cm</w:t>
            </w:r>
            <w:r w:rsidRPr="008E5978">
              <w:rPr>
                <w:vertAlign w:val="superscript"/>
                <w:lang w:val="nl-NL"/>
              </w:rPr>
              <w:t>3</w:t>
            </w:r>
            <w:r w:rsidRPr="008E5978">
              <w:rPr>
                <w:lang w:val="nl-NL"/>
              </w:rPr>
              <w:t xml:space="preserve">              4,32 dm</w:t>
            </w:r>
            <w:r w:rsidRPr="008E5978">
              <w:rPr>
                <w:vertAlign w:val="superscript"/>
                <w:lang w:val="nl-NL"/>
              </w:rPr>
              <w:t>3</w:t>
            </w:r>
          </w:p>
        </w:tc>
        <w:tc>
          <w:tcPr>
            <w:tcW w:w="396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4538 lít                    4,538 m</w:t>
            </w:r>
            <w:r w:rsidRPr="008E5978">
              <w:rPr>
                <w:vertAlign w:val="superscript"/>
                <w:lang w:val="nl-NL"/>
              </w:rPr>
              <w:t>3</w:t>
            </w:r>
          </w:p>
        </w:tc>
      </w:tr>
      <w:tr w:rsidR="007A44C6" w:rsidRPr="008E5978" w:rsidTr="006C6A3D">
        <w:tc>
          <w:tcPr>
            <w:tcW w:w="558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8 m</w:t>
            </w:r>
            <w:r w:rsidRPr="008E5978">
              <w:rPr>
                <w:vertAlign w:val="superscript"/>
                <w:lang w:val="nl-NL"/>
              </w:rPr>
              <w:t>3</w:t>
            </w:r>
            <w:r w:rsidRPr="008E5978">
              <w:rPr>
                <w:lang w:val="nl-NL"/>
              </w:rPr>
              <w:t xml:space="preserve">                            8000 dm</w:t>
            </w:r>
            <w:r w:rsidRPr="008E5978">
              <w:rPr>
                <w:vertAlign w:val="superscript"/>
                <w:lang w:val="nl-NL"/>
              </w:rPr>
              <w:t>3</w:t>
            </w:r>
          </w:p>
        </w:tc>
        <w:tc>
          <w:tcPr>
            <w:tcW w:w="396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0,5 m</w:t>
            </w:r>
            <w:r w:rsidRPr="008E5978">
              <w:rPr>
                <w:vertAlign w:val="superscript"/>
                <w:lang w:val="nl-NL"/>
              </w:rPr>
              <w:t>3</w:t>
            </w:r>
            <w:r w:rsidRPr="008E5978">
              <w:rPr>
                <w:lang w:val="nl-NL"/>
              </w:rPr>
              <w:t xml:space="preserve">                   500 dm</w:t>
            </w:r>
            <w:r w:rsidRPr="008E5978">
              <w:rPr>
                <w:vertAlign w:val="superscript"/>
                <w:lang w:val="nl-NL"/>
              </w:rPr>
              <w:t>3</w:t>
            </w:r>
          </w:p>
        </w:tc>
      </w:tr>
      <w:tr w:rsidR="007A44C6" w:rsidRPr="008E5978" w:rsidTr="006C6A3D">
        <w:tc>
          <w:tcPr>
            <w:tcW w:w="558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vertAlign w:val="superscript"/>
                <w:lang w:val="nl-NL"/>
              </w:rPr>
            </w:pPr>
            <w:r w:rsidRPr="008E5978">
              <w:rPr>
                <w:lang w:val="nl-NL"/>
              </w:rPr>
              <w:t>15 m</w:t>
            </w:r>
            <w:r w:rsidRPr="008E5978">
              <w:rPr>
                <w:vertAlign w:val="superscript"/>
                <w:lang w:val="nl-NL"/>
              </w:rPr>
              <w:t>3</w:t>
            </w:r>
            <w:r w:rsidRPr="008E5978">
              <w:rPr>
                <w:lang w:val="nl-NL"/>
              </w:rPr>
              <w:t xml:space="preserve">                         1500 dm</w:t>
            </w:r>
            <w:r w:rsidRPr="008E5978">
              <w:rPr>
                <w:vertAlign w:val="superscript"/>
                <w:lang w:val="nl-NL"/>
              </w:rPr>
              <w:t>3</w:t>
            </w:r>
          </w:p>
          <w:p w:rsidR="007A44C6" w:rsidRPr="008E5978" w:rsidRDefault="007A44C6" w:rsidP="006C6A3D">
            <w:pPr>
              <w:spacing w:after="0" w:line="240" w:lineRule="auto"/>
              <w:jc w:val="both"/>
              <w:rPr>
                <w:lang w:val="nl-NL"/>
              </w:rPr>
            </w:pPr>
          </w:p>
        </w:tc>
        <w:tc>
          <w:tcPr>
            <w:tcW w:w="3960" w:type="dxa"/>
          </w:tcPr>
          <w:p w:rsidR="007A44C6" w:rsidRPr="008E5978" w:rsidRDefault="007A44C6" w:rsidP="006C6A3D">
            <w:pPr>
              <w:spacing w:after="0" w:line="240" w:lineRule="auto"/>
              <w:jc w:val="both"/>
              <w:rPr>
                <w:lang w:val="nl-NL"/>
              </w:rPr>
            </w:pPr>
          </w:p>
          <w:p w:rsidR="007A44C6" w:rsidRPr="008E5978" w:rsidRDefault="007A44C6" w:rsidP="006C6A3D">
            <w:pPr>
              <w:spacing w:after="0" w:line="240" w:lineRule="auto"/>
              <w:jc w:val="both"/>
              <w:rPr>
                <w:lang w:val="nl-NL"/>
              </w:rPr>
            </w:pPr>
            <w:r w:rsidRPr="008E5978">
              <w:rPr>
                <w:lang w:val="nl-NL"/>
              </w:rPr>
              <w:t>2,5 m</w:t>
            </w:r>
            <w:r w:rsidRPr="008E5978">
              <w:rPr>
                <w:vertAlign w:val="superscript"/>
                <w:lang w:val="nl-NL"/>
              </w:rPr>
              <w:t>3</w:t>
            </w:r>
            <w:r w:rsidRPr="008E5978">
              <w:rPr>
                <w:lang w:val="nl-NL"/>
              </w:rPr>
              <w:t xml:space="preserve">                    400 dm</w:t>
            </w:r>
            <w:r w:rsidRPr="008E5978">
              <w:rPr>
                <w:vertAlign w:val="superscript"/>
                <w:lang w:val="nl-NL"/>
              </w:rPr>
              <w:t>3</w:t>
            </w:r>
          </w:p>
        </w:tc>
      </w:tr>
    </w:tbl>
    <w:p w:rsidR="007A44C6" w:rsidRPr="00430728" w:rsidRDefault="007A44C6" w:rsidP="007A44C6">
      <w:pPr>
        <w:ind w:right="11"/>
        <w:jc w:val="both"/>
        <w:rPr>
          <w:b/>
        </w:rPr>
      </w:pPr>
      <w:r w:rsidRPr="00161665">
        <w:rPr>
          <w:b/>
          <w:color w:val="0070C0"/>
          <w:szCs w:val="28"/>
        </w:rPr>
        <w:t xml:space="preserve">Bài </w:t>
      </w:r>
      <w:r>
        <w:rPr>
          <w:b/>
          <w:color w:val="0070C0"/>
          <w:szCs w:val="28"/>
        </w:rPr>
        <w:t>10</w:t>
      </w:r>
      <w:r w:rsidRPr="00161665">
        <w:rPr>
          <w:szCs w:val="28"/>
        </w:rPr>
        <w:t>:</w:t>
      </w:r>
      <w:r>
        <w:t xml:space="preserve"> </w:t>
      </w:r>
      <w:r w:rsidRPr="00430728">
        <w:rPr>
          <w:b/>
        </w:rPr>
        <w:t>Điền số thích hợp vào chỗ chấm:</w:t>
      </w:r>
    </w:p>
    <w:p w:rsidR="007A44C6" w:rsidRPr="00430728" w:rsidRDefault="007A44C6" w:rsidP="007A44C6">
      <w:pPr>
        <w:ind w:right="11"/>
        <w:jc w:val="both"/>
      </w:pPr>
      <w:r w:rsidRPr="00430728">
        <w:t>2m</w:t>
      </w:r>
      <w:r w:rsidRPr="00430728">
        <w:rPr>
          <w:vertAlign w:val="superscript"/>
        </w:rPr>
        <w:t xml:space="preserve">3 </w:t>
      </w:r>
      <w:r w:rsidRPr="00430728">
        <w:t xml:space="preserve">= </w:t>
      </w:r>
      <w:r w:rsidRPr="00430728">
        <w:rPr>
          <w:sz w:val="16"/>
          <w:szCs w:val="16"/>
        </w:rPr>
        <w:t>…............</w:t>
      </w:r>
      <w:r w:rsidRPr="00430728">
        <w:t xml:space="preserve"> dm</w:t>
      </w:r>
      <w:r w:rsidRPr="00430728">
        <w:rPr>
          <w:vertAlign w:val="superscript"/>
        </w:rPr>
        <w:t>3</w:t>
      </w:r>
      <w:r w:rsidRPr="00430728">
        <w:t xml:space="preserve">                          42dm</w:t>
      </w:r>
      <w:r w:rsidRPr="00430728">
        <w:rPr>
          <w:vertAlign w:val="superscript"/>
        </w:rPr>
        <w:t>3</w:t>
      </w:r>
      <w:r w:rsidRPr="00430728">
        <w:t xml:space="preserve"> = </w:t>
      </w:r>
      <w:r w:rsidRPr="00430728">
        <w:rPr>
          <w:sz w:val="16"/>
          <w:szCs w:val="16"/>
        </w:rPr>
        <w:t>…...........</w:t>
      </w:r>
      <w:r w:rsidRPr="00430728">
        <w:t xml:space="preserve"> cm </w:t>
      </w:r>
      <w:r w:rsidRPr="00430728">
        <w:rPr>
          <w:vertAlign w:val="superscript"/>
        </w:rPr>
        <w:t>3</w:t>
      </w:r>
      <w:r w:rsidRPr="00430728">
        <w:t xml:space="preserve">                        3,1m</w:t>
      </w:r>
      <w:r w:rsidRPr="00430728">
        <w:rPr>
          <w:vertAlign w:val="superscript"/>
        </w:rPr>
        <w:t>3</w:t>
      </w:r>
      <w:r w:rsidRPr="00430728">
        <w:t xml:space="preserve"> = </w:t>
      </w:r>
      <w:r w:rsidRPr="00430728">
        <w:rPr>
          <w:sz w:val="16"/>
          <w:szCs w:val="16"/>
        </w:rPr>
        <w:t>…...........</w:t>
      </w:r>
      <w:r w:rsidRPr="00430728">
        <w:t xml:space="preserve"> dm</w:t>
      </w:r>
      <w:r w:rsidRPr="00430728">
        <w:rPr>
          <w:vertAlign w:val="superscript"/>
        </w:rPr>
        <w:t>3</w:t>
      </w:r>
    </w:p>
    <w:p w:rsidR="007A44C6" w:rsidRPr="00430728" w:rsidRDefault="007A44C6" w:rsidP="007A44C6">
      <w:pPr>
        <w:ind w:right="11"/>
        <w:jc w:val="both"/>
      </w:pPr>
      <w:r w:rsidRPr="00430728">
        <w:t>1489cm</w:t>
      </w:r>
      <w:r w:rsidRPr="00430728">
        <w:rPr>
          <w:vertAlign w:val="superscript"/>
        </w:rPr>
        <w:t>3</w:t>
      </w:r>
      <w:r w:rsidRPr="00430728">
        <w:t xml:space="preserve"> = </w:t>
      </w:r>
      <w:r w:rsidRPr="00430728">
        <w:rPr>
          <w:sz w:val="16"/>
          <w:szCs w:val="16"/>
        </w:rPr>
        <w:t>…...........</w:t>
      </w:r>
      <w:r w:rsidRPr="00430728">
        <w:t xml:space="preserve">dm </w:t>
      </w:r>
      <w:r w:rsidRPr="00430728">
        <w:rPr>
          <w:vertAlign w:val="superscript"/>
        </w:rPr>
        <w:t>3</w:t>
      </w:r>
      <w:r w:rsidRPr="00430728">
        <w:t xml:space="preserve">                   5</w:t>
      </w:r>
      <w:proofErr w:type="gramStart"/>
      <w:r w:rsidRPr="00430728">
        <w:t>,42</w:t>
      </w:r>
      <w:proofErr w:type="gramEnd"/>
      <w:r w:rsidRPr="00430728">
        <w:t xml:space="preserve"> m</w:t>
      </w:r>
      <w:r w:rsidRPr="00430728">
        <w:rPr>
          <w:vertAlign w:val="superscript"/>
        </w:rPr>
        <w:t>3</w:t>
      </w:r>
      <w:r w:rsidRPr="00430728">
        <w:t xml:space="preserve"> = </w:t>
      </w:r>
      <w:r w:rsidRPr="00430728">
        <w:rPr>
          <w:sz w:val="16"/>
          <w:szCs w:val="16"/>
        </w:rPr>
        <w:t>…...........</w:t>
      </w:r>
      <w:r w:rsidRPr="00430728">
        <w:t>dm</w:t>
      </w:r>
      <w:r w:rsidRPr="00430728">
        <w:rPr>
          <w:vertAlign w:val="superscript"/>
        </w:rPr>
        <w:t>3</w:t>
      </w:r>
      <w:r w:rsidRPr="00430728">
        <w:t xml:space="preserve">                       456cm</w:t>
      </w:r>
      <w:r w:rsidRPr="00430728">
        <w:rPr>
          <w:vertAlign w:val="superscript"/>
        </w:rPr>
        <w:t>3</w:t>
      </w:r>
      <w:r w:rsidRPr="00430728">
        <w:t xml:space="preserve"> = </w:t>
      </w:r>
      <w:r w:rsidRPr="00430728">
        <w:rPr>
          <w:sz w:val="16"/>
          <w:szCs w:val="16"/>
        </w:rPr>
        <w:t>…...........</w:t>
      </w:r>
      <w:r w:rsidRPr="00430728">
        <w:t xml:space="preserve"> dm</w:t>
      </w:r>
      <w:r w:rsidRPr="00430728">
        <w:rPr>
          <w:vertAlign w:val="superscript"/>
        </w:rPr>
        <w:t>3</w:t>
      </w:r>
    </w:p>
    <w:p w:rsidR="007A44C6" w:rsidRPr="00430728" w:rsidRDefault="007A44C6" w:rsidP="007A44C6">
      <w:pPr>
        <w:ind w:right="11"/>
        <w:jc w:val="both"/>
      </w:pPr>
      <w:r w:rsidRPr="00430728">
        <w:t>7,009 m</w:t>
      </w:r>
      <w:r w:rsidRPr="00430728">
        <w:rPr>
          <w:vertAlign w:val="superscript"/>
        </w:rPr>
        <w:t>3</w:t>
      </w:r>
      <w:r w:rsidRPr="00430728">
        <w:t xml:space="preserve"> = </w:t>
      </w:r>
      <w:r w:rsidRPr="00430728">
        <w:rPr>
          <w:sz w:val="16"/>
          <w:szCs w:val="16"/>
        </w:rPr>
        <w:t>…...........</w:t>
      </w:r>
      <w:r w:rsidRPr="00430728">
        <w:t xml:space="preserve"> dm</w:t>
      </w:r>
      <w:r w:rsidRPr="00430728">
        <w:rPr>
          <w:vertAlign w:val="superscript"/>
        </w:rPr>
        <w:t>3</w:t>
      </w:r>
      <w:r w:rsidRPr="00430728">
        <w:t xml:space="preserve">                  307,4cm</w:t>
      </w:r>
      <w:r w:rsidRPr="00430728">
        <w:rPr>
          <w:vertAlign w:val="superscript"/>
        </w:rPr>
        <w:t>3</w:t>
      </w:r>
      <w:r w:rsidRPr="00430728">
        <w:t xml:space="preserve"> = </w:t>
      </w:r>
      <w:r w:rsidRPr="00430728">
        <w:rPr>
          <w:sz w:val="16"/>
          <w:szCs w:val="16"/>
        </w:rPr>
        <w:t>…...........</w:t>
      </w:r>
      <w:r w:rsidRPr="00430728">
        <w:t>dm</w:t>
      </w:r>
      <w:r w:rsidRPr="00430728">
        <w:rPr>
          <w:vertAlign w:val="superscript"/>
        </w:rPr>
        <w:t>3</w:t>
      </w:r>
      <w:r w:rsidRPr="00430728">
        <w:t xml:space="preserve">                    3,4dm</w:t>
      </w:r>
      <w:r w:rsidRPr="00430728">
        <w:rPr>
          <w:vertAlign w:val="superscript"/>
        </w:rPr>
        <w:t>3</w:t>
      </w:r>
      <w:r w:rsidRPr="00430728">
        <w:t xml:space="preserve"> = </w:t>
      </w:r>
      <w:r w:rsidRPr="00430728">
        <w:rPr>
          <w:sz w:val="16"/>
          <w:szCs w:val="16"/>
        </w:rPr>
        <w:t>…...........</w:t>
      </w:r>
      <w:r w:rsidRPr="00430728">
        <w:t>cm</w:t>
      </w:r>
      <w:r w:rsidRPr="00430728">
        <w:rPr>
          <w:vertAlign w:val="superscript"/>
        </w:rPr>
        <w:t>3</w:t>
      </w:r>
    </w:p>
    <w:p w:rsidR="007A44C6" w:rsidRPr="00FC78C9" w:rsidRDefault="007A44C6" w:rsidP="007A44C6">
      <w:pPr>
        <w:jc w:val="both"/>
        <w:rPr>
          <w:szCs w:val="26"/>
          <w:lang w:val="pt-BR"/>
        </w:rPr>
      </w:pPr>
      <w:r w:rsidRPr="00161665">
        <w:rPr>
          <w:b/>
          <w:color w:val="0070C0"/>
          <w:szCs w:val="28"/>
        </w:rPr>
        <w:t xml:space="preserve">Bài </w:t>
      </w:r>
      <w:r>
        <w:rPr>
          <w:b/>
          <w:color w:val="0070C0"/>
          <w:szCs w:val="28"/>
        </w:rPr>
        <w:t>11</w:t>
      </w:r>
      <w:r w:rsidRPr="00161665">
        <w:rPr>
          <w:szCs w:val="28"/>
        </w:rPr>
        <w:t>:</w:t>
      </w:r>
      <w:r>
        <w:t xml:space="preserve"> </w:t>
      </w:r>
      <w:r w:rsidRPr="00FC78C9">
        <w:rPr>
          <w:szCs w:val="26"/>
          <w:lang w:val="pt-BR"/>
        </w:rPr>
        <w:t>Viết số đo thích hợp vào chỗ chấm.</w:t>
      </w:r>
    </w:p>
    <w:tbl>
      <w:tblPr>
        <w:tblW w:w="0" w:type="auto"/>
        <w:tblLook w:val="01E0" w:firstRow="1" w:lastRow="1" w:firstColumn="1" w:lastColumn="1" w:noHBand="0" w:noVBand="0"/>
      </w:tblPr>
      <w:tblGrid>
        <w:gridCol w:w="5148"/>
        <w:gridCol w:w="5148"/>
      </w:tblGrid>
      <w:tr w:rsidR="007A44C6" w:rsidRPr="008E5978" w:rsidTr="006C6A3D">
        <w:tc>
          <w:tcPr>
            <w:tcW w:w="5148" w:type="dxa"/>
          </w:tcPr>
          <w:p w:rsidR="007A44C6" w:rsidRPr="008E5978" w:rsidRDefault="007A44C6" w:rsidP="006C6A3D">
            <w:pPr>
              <w:spacing w:after="0" w:line="360" w:lineRule="auto"/>
              <w:jc w:val="both"/>
              <w:rPr>
                <w:szCs w:val="26"/>
                <w:lang w:val="pt-BR"/>
              </w:rPr>
            </w:pPr>
            <w:r w:rsidRPr="008E5978">
              <w:rPr>
                <w:szCs w:val="26"/>
                <w:lang w:val="pt-BR"/>
              </w:rPr>
              <w:t>a) 3 dm</w:t>
            </w:r>
            <w:r w:rsidRPr="008E5978">
              <w:rPr>
                <w:szCs w:val="26"/>
                <w:vertAlign w:val="superscript"/>
                <w:lang w:val="pt-BR"/>
              </w:rPr>
              <w:t>3</w:t>
            </w:r>
            <w:r w:rsidRPr="008E5978">
              <w:rPr>
                <w:szCs w:val="26"/>
                <w:lang w:val="pt-BR"/>
              </w:rPr>
              <w:t xml:space="preserve"> = .................... cm</w:t>
            </w:r>
            <w:r w:rsidRPr="008E5978">
              <w:rPr>
                <w:szCs w:val="26"/>
                <w:vertAlign w:val="superscript"/>
                <w:lang w:val="pt-BR"/>
              </w:rPr>
              <w:t>3</w:t>
            </w:r>
          </w:p>
          <w:p w:rsidR="007A44C6" w:rsidRPr="008E5978" w:rsidRDefault="007A44C6" w:rsidP="006C6A3D">
            <w:pPr>
              <w:spacing w:after="0" w:line="360" w:lineRule="auto"/>
              <w:jc w:val="both"/>
              <w:rPr>
                <w:szCs w:val="26"/>
                <w:lang w:val="pt-BR"/>
              </w:rPr>
            </w:pPr>
            <w:r w:rsidRPr="008E5978">
              <w:rPr>
                <w:szCs w:val="26"/>
                <w:lang w:val="pt-BR"/>
              </w:rPr>
              <w:t>0,05 dm</w:t>
            </w:r>
            <w:r w:rsidRPr="008E5978">
              <w:rPr>
                <w:szCs w:val="26"/>
                <w:vertAlign w:val="superscript"/>
                <w:lang w:val="pt-BR"/>
              </w:rPr>
              <w:t>3</w:t>
            </w:r>
            <w:r w:rsidRPr="008E5978">
              <w:rPr>
                <w:szCs w:val="26"/>
                <w:lang w:val="pt-BR"/>
              </w:rPr>
              <w:t xml:space="preserve"> = ..................... cm</w:t>
            </w:r>
            <w:r w:rsidRPr="008E5978">
              <w:rPr>
                <w:szCs w:val="26"/>
                <w:vertAlign w:val="superscript"/>
                <w:lang w:val="pt-BR"/>
              </w:rPr>
              <w:t>3</w:t>
            </w:r>
          </w:p>
          <w:p w:rsidR="007A44C6" w:rsidRPr="008E5978" w:rsidRDefault="007A44C6" w:rsidP="006C6A3D">
            <w:pPr>
              <w:spacing w:after="0" w:line="360" w:lineRule="auto"/>
              <w:jc w:val="both"/>
              <w:rPr>
                <w:szCs w:val="26"/>
                <w:lang w:val="pt-BR"/>
              </w:rPr>
            </w:pPr>
            <w:r w:rsidRPr="008E5978">
              <w:rPr>
                <w:rFonts w:eastAsia="Times New Roman"/>
                <w:position w:val="-24"/>
                <w:szCs w:val="26"/>
                <w:lang w:val="pt-BR"/>
              </w:rPr>
              <w:object w:dxaOrig="440" w:dyaOrig="620">
                <v:shape id="_x0000_i1040" type="#_x0000_t75" style="width:21.45pt;height:30.45pt" o:ole="">
                  <v:imagedata r:id="rId26" o:title=""/>
                </v:shape>
                <o:OLEObject Type="Embed" ProgID="Equation.3" ShapeID="_x0000_i1040" DrawAspect="Content" ObjectID="_1661242532" r:id="rId27"/>
              </w:object>
            </w:r>
            <w:r w:rsidRPr="008E5978">
              <w:rPr>
                <w:szCs w:val="26"/>
                <w:lang w:val="pt-BR"/>
              </w:rPr>
              <w:t xml:space="preserve"> dm</w:t>
            </w:r>
            <w:r w:rsidRPr="008E5978">
              <w:rPr>
                <w:szCs w:val="26"/>
                <w:vertAlign w:val="superscript"/>
                <w:lang w:val="pt-BR"/>
              </w:rPr>
              <w:t>3</w:t>
            </w:r>
            <w:r w:rsidRPr="008E5978">
              <w:rPr>
                <w:szCs w:val="26"/>
                <w:lang w:val="pt-BR"/>
              </w:rPr>
              <w:t>= .................... cm</w:t>
            </w:r>
            <w:r w:rsidRPr="008E5978">
              <w:rPr>
                <w:szCs w:val="26"/>
                <w:vertAlign w:val="superscript"/>
                <w:lang w:val="pt-BR"/>
              </w:rPr>
              <w:t>3</w:t>
            </w:r>
          </w:p>
        </w:tc>
        <w:tc>
          <w:tcPr>
            <w:tcW w:w="5148" w:type="dxa"/>
          </w:tcPr>
          <w:p w:rsidR="007A44C6" w:rsidRPr="008E5978" w:rsidRDefault="007A44C6" w:rsidP="006C6A3D">
            <w:pPr>
              <w:spacing w:after="0" w:line="360" w:lineRule="auto"/>
              <w:jc w:val="both"/>
              <w:rPr>
                <w:szCs w:val="26"/>
              </w:rPr>
            </w:pPr>
            <w:r w:rsidRPr="008E5978">
              <w:rPr>
                <w:szCs w:val="26"/>
              </w:rPr>
              <w:t>b) 2,5 m</w:t>
            </w:r>
            <w:r w:rsidRPr="008E5978">
              <w:rPr>
                <w:szCs w:val="26"/>
                <w:vertAlign w:val="superscript"/>
              </w:rPr>
              <w:t>3</w:t>
            </w:r>
            <w:r w:rsidRPr="008E5978">
              <w:rPr>
                <w:szCs w:val="26"/>
              </w:rPr>
              <w:t xml:space="preserve"> = ........................ cm</w:t>
            </w:r>
            <w:r w:rsidRPr="008E5978">
              <w:rPr>
                <w:szCs w:val="26"/>
                <w:vertAlign w:val="superscript"/>
              </w:rPr>
              <w:t>3</w:t>
            </w:r>
          </w:p>
          <w:p w:rsidR="007A44C6" w:rsidRPr="008E5978" w:rsidRDefault="007A44C6" w:rsidP="006C6A3D">
            <w:pPr>
              <w:spacing w:after="0" w:line="360" w:lineRule="auto"/>
              <w:jc w:val="both"/>
              <w:rPr>
                <w:szCs w:val="26"/>
              </w:rPr>
            </w:pPr>
            <w:r w:rsidRPr="008E5978">
              <w:rPr>
                <w:szCs w:val="26"/>
              </w:rPr>
              <w:t>0,02 m</w:t>
            </w:r>
            <w:r w:rsidRPr="008E5978">
              <w:rPr>
                <w:szCs w:val="26"/>
                <w:vertAlign w:val="superscript"/>
              </w:rPr>
              <w:t>3</w:t>
            </w:r>
            <w:r w:rsidRPr="008E5978">
              <w:rPr>
                <w:szCs w:val="26"/>
              </w:rPr>
              <w:t xml:space="preserve">  = ......................... cm</w:t>
            </w:r>
            <w:r w:rsidRPr="008E5978">
              <w:rPr>
                <w:szCs w:val="26"/>
                <w:vertAlign w:val="superscript"/>
              </w:rPr>
              <w:t>3</w:t>
            </w:r>
          </w:p>
          <w:p w:rsidR="007A44C6" w:rsidRPr="008E5978" w:rsidRDefault="007A44C6" w:rsidP="006C6A3D">
            <w:pPr>
              <w:spacing w:after="0" w:line="360" w:lineRule="auto"/>
              <w:jc w:val="both"/>
              <w:rPr>
                <w:szCs w:val="26"/>
              </w:rPr>
            </w:pPr>
            <w:r w:rsidRPr="008E5978">
              <w:rPr>
                <w:rFonts w:eastAsia="Times New Roman"/>
                <w:position w:val="-24"/>
                <w:szCs w:val="26"/>
                <w:lang w:val="pt-BR"/>
              </w:rPr>
              <w:object w:dxaOrig="460" w:dyaOrig="620">
                <v:shape id="_x0000_i1041" type="#_x0000_t75" style="width:26.3pt;height:30.45pt" o:ole="">
                  <v:imagedata r:id="rId28" o:title=""/>
                </v:shape>
                <o:OLEObject Type="Embed" ProgID="Equation.3" ShapeID="_x0000_i1041" DrawAspect="Content" ObjectID="_1661242533" r:id="rId29"/>
              </w:object>
            </w:r>
            <w:r w:rsidRPr="008E5978">
              <w:rPr>
                <w:szCs w:val="26"/>
              </w:rPr>
              <w:t xml:space="preserve"> m</w:t>
            </w:r>
            <w:r w:rsidRPr="008E5978">
              <w:rPr>
                <w:szCs w:val="26"/>
                <w:vertAlign w:val="superscript"/>
              </w:rPr>
              <w:t>3</w:t>
            </w:r>
            <w:r w:rsidRPr="008E5978">
              <w:rPr>
                <w:szCs w:val="26"/>
              </w:rPr>
              <w:t xml:space="preserve"> </w:t>
            </w:r>
            <w:proofErr w:type="gramStart"/>
            <w:r w:rsidRPr="008E5978">
              <w:rPr>
                <w:szCs w:val="26"/>
              </w:rPr>
              <w:t>= ..........................</w:t>
            </w:r>
            <w:proofErr w:type="gramEnd"/>
            <w:r w:rsidRPr="008E5978">
              <w:rPr>
                <w:szCs w:val="26"/>
              </w:rPr>
              <w:t xml:space="preserve"> cm</w:t>
            </w:r>
            <w:r w:rsidRPr="008E5978">
              <w:rPr>
                <w:szCs w:val="26"/>
                <w:vertAlign w:val="superscript"/>
              </w:rPr>
              <w:t>3</w:t>
            </w:r>
          </w:p>
        </w:tc>
      </w:tr>
    </w:tbl>
    <w:p w:rsidR="007A44C6" w:rsidRPr="00FC78C9" w:rsidRDefault="007A44C6" w:rsidP="007A44C6">
      <w:pPr>
        <w:spacing w:line="360" w:lineRule="auto"/>
        <w:jc w:val="both"/>
        <w:rPr>
          <w:szCs w:val="26"/>
          <w:lang w:val="pt-BR"/>
        </w:rPr>
      </w:pPr>
      <w:r w:rsidRPr="00161665">
        <w:rPr>
          <w:b/>
          <w:color w:val="0070C0"/>
          <w:szCs w:val="28"/>
        </w:rPr>
        <w:t xml:space="preserve">Bài </w:t>
      </w:r>
      <w:r>
        <w:rPr>
          <w:b/>
          <w:color w:val="0070C0"/>
          <w:szCs w:val="28"/>
        </w:rPr>
        <w:t>12:</w:t>
      </w:r>
      <w:r>
        <w:t xml:space="preserve"> </w:t>
      </w:r>
      <w:r w:rsidRPr="00FC78C9">
        <w:rPr>
          <w:szCs w:val="26"/>
          <w:lang w:val="pt-BR"/>
        </w:rPr>
        <w:t xml:space="preserve">Điền dấu </w:t>
      </w:r>
      <w:proofErr w:type="gramStart"/>
      <w:r w:rsidRPr="00FC78C9">
        <w:rPr>
          <w:szCs w:val="26"/>
          <w:lang w:val="pt-BR"/>
        </w:rPr>
        <w:t>&lt; ;</w:t>
      </w:r>
      <w:proofErr w:type="gramEnd"/>
      <w:r w:rsidRPr="00FC78C9">
        <w:rPr>
          <w:szCs w:val="26"/>
          <w:lang w:val="pt-BR"/>
        </w:rPr>
        <w:t xml:space="preserve"> &gt; ; = thích hợp vào chỗ chấm.</w:t>
      </w:r>
    </w:p>
    <w:p w:rsidR="007A44C6" w:rsidRPr="00FC78C9" w:rsidRDefault="007A44C6" w:rsidP="007A44C6">
      <w:pPr>
        <w:spacing w:after="0" w:line="360" w:lineRule="auto"/>
        <w:jc w:val="both"/>
        <w:rPr>
          <w:szCs w:val="26"/>
          <w:lang w:val="pt-BR"/>
        </w:rPr>
      </w:pPr>
      <w:r>
        <w:rPr>
          <w:szCs w:val="26"/>
          <w:lang w:val="pt-BR"/>
        </w:rPr>
        <w:t xml:space="preserve">a. </w:t>
      </w:r>
      <w:r w:rsidRPr="00FC78C9">
        <w:rPr>
          <w:szCs w:val="26"/>
          <w:lang w:val="pt-BR"/>
        </w:rPr>
        <w:t>575 684 730 cm</w:t>
      </w:r>
      <w:r w:rsidRPr="00FC78C9">
        <w:rPr>
          <w:szCs w:val="26"/>
          <w:vertAlign w:val="superscript"/>
          <w:lang w:val="pt-BR"/>
        </w:rPr>
        <w:t>3</w:t>
      </w:r>
      <w:r w:rsidRPr="00FC78C9">
        <w:rPr>
          <w:szCs w:val="26"/>
          <w:lang w:val="pt-BR"/>
        </w:rPr>
        <w:t xml:space="preserve">  ...............  575,684 730 m</w:t>
      </w:r>
      <w:r w:rsidRPr="00FC78C9">
        <w:rPr>
          <w:szCs w:val="26"/>
          <w:vertAlign w:val="superscript"/>
          <w:lang w:val="pt-BR"/>
        </w:rPr>
        <w:t>3</w:t>
      </w:r>
      <w:r>
        <w:rPr>
          <w:szCs w:val="26"/>
          <w:lang w:val="pt-BR"/>
        </w:rPr>
        <w:tab/>
      </w:r>
      <w:r>
        <w:rPr>
          <w:szCs w:val="26"/>
          <w:lang w:val="pt-BR"/>
        </w:rPr>
        <w:tab/>
        <w:t xml:space="preserve">b. </w:t>
      </w:r>
      <w:r w:rsidRPr="00FC78C9">
        <w:rPr>
          <w:szCs w:val="26"/>
          <w:lang w:val="pt-BR"/>
        </w:rPr>
        <w:t>45,3841 dm</w:t>
      </w:r>
      <w:r w:rsidRPr="00FC78C9">
        <w:rPr>
          <w:szCs w:val="26"/>
          <w:vertAlign w:val="superscript"/>
          <w:lang w:val="pt-BR"/>
        </w:rPr>
        <w:t>3</w:t>
      </w:r>
      <w:r w:rsidRPr="00FC78C9">
        <w:rPr>
          <w:szCs w:val="26"/>
          <w:lang w:val="pt-BR"/>
        </w:rPr>
        <w:t xml:space="preserve"> ................. 453 841 cm</w:t>
      </w:r>
      <w:r w:rsidRPr="00FC78C9">
        <w:rPr>
          <w:szCs w:val="26"/>
          <w:vertAlign w:val="superscript"/>
          <w:lang w:val="pt-BR"/>
        </w:rPr>
        <w:t>3</w:t>
      </w:r>
    </w:p>
    <w:p w:rsidR="007A44C6" w:rsidRPr="00FC78C9" w:rsidRDefault="007A44C6" w:rsidP="007A44C6">
      <w:pPr>
        <w:spacing w:after="0" w:line="360" w:lineRule="auto"/>
        <w:jc w:val="both"/>
        <w:rPr>
          <w:szCs w:val="26"/>
          <w:lang w:val="pt-BR"/>
        </w:rPr>
      </w:pPr>
      <w:r>
        <w:rPr>
          <w:szCs w:val="26"/>
          <w:lang w:val="pt-BR"/>
        </w:rPr>
        <w:t xml:space="preserve">c. </w:t>
      </w:r>
      <w:r w:rsidRPr="00FC78C9">
        <w:rPr>
          <w:szCs w:val="26"/>
          <w:lang w:val="pt-BR"/>
        </w:rPr>
        <w:t>895 dm</w:t>
      </w:r>
      <w:r w:rsidRPr="00FC78C9">
        <w:rPr>
          <w:szCs w:val="26"/>
          <w:vertAlign w:val="superscript"/>
          <w:lang w:val="pt-BR"/>
        </w:rPr>
        <w:t>3</w:t>
      </w:r>
      <w:r w:rsidRPr="00FC78C9">
        <w:rPr>
          <w:szCs w:val="26"/>
          <w:lang w:val="pt-BR"/>
        </w:rPr>
        <w:t xml:space="preserve"> ................. 1 m</w:t>
      </w:r>
      <w:r w:rsidRPr="00FC78C9">
        <w:rPr>
          <w:szCs w:val="26"/>
          <w:vertAlign w:val="superscript"/>
          <w:lang w:val="pt-BR"/>
        </w:rPr>
        <w:t>3</w:t>
      </w:r>
      <w:r>
        <w:rPr>
          <w:szCs w:val="26"/>
          <w:lang w:val="pt-BR"/>
        </w:rPr>
        <w:tab/>
      </w:r>
      <w:r>
        <w:rPr>
          <w:szCs w:val="26"/>
          <w:lang w:val="pt-BR"/>
        </w:rPr>
        <w:tab/>
      </w:r>
      <w:r>
        <w:rPr>
          <w:szCs w:val="26"/>
          <w:lang w:val="pt-BR"/>
        </w:rPr>
        <w:tab/>
      </w:r>
      <w:r>
        <w:rPr>
          <w:szCs w:val="26"/>
          <w:lang w:val="pt-BR"/>
        </w:rPr>
        <w:tab/>
      </w:r>
      <w:r>
        <w:rPr>
          <w:szCs w:val="26"/>
          <w:lang w:val="pt-BR"/>
        </w:rPr>
        <w:tab/>
        <w:t xml:space="preserve">d. </w:t>
      </w:r>
      <w:r w:rsidRPr="00FC78C9">
        <w:rPr>
          <w:szCs w:val="26"/>
          <w:lang w:val="pt-BR"/>
        </w:rPr>
        <w:t>4 dm</w:t>
      </w:r>
      <w:r w:rsidRPr="00FC78C9">
        <w:rPr>
          <w:szCs w:val="26"/>
          <w:vertAlign w:val="superscript"/>
          <w:lang w:val="pt-BR"/>
        </w:rPr>
        <w:t>3</w:t>
      </w:r>
      <w:r w:rsidRPr="00FC78C9">
        <w:rPr>
          <w:szCs w:val="26"/>
          <w:lang w:val="pt-BR"/>
        </w:rPr>
        <w:t>....................3995 cm</w:t>
      </w:r>
      <w:r w:rsidRPr="00FC78C9">
        <w:rPr>
          <w:szCs w:val="26"/>
          <w:vertAlign w:val="superscript"/>
          <w:lang w:val="pt-BR"/>
        </w:rPr>
        <w:t>3</w:t>
      </w:r>
      <w:r w:rsidRPr="00FC78C9">
        <w:rPr>
          <w:szCs w:val="26"/>
          <w:lang w:val="pt-BR"/>
        </w:rPr>
        <w:t xml:space="preserve"> </w:t>
      </w:r>
    </w:p>
    <w:p w:rsidR="007A44C6" w:rsidRPr="00430728" w:rsidRDefault="007A44C6" w:rsidP="007A44C6">
      <w:pPr>
        <w:jc w:val="both"/>
        <w:rPr>
          <w:lang w:val="pt-BR"/>
        </w:rPr>
      </w:pPr>
      <w:r w:rsidRPr="00430728">
        <w:rPr>
          <w:b/>
          <w:color w:val="0070C0"/>
          <w:szCs w:val="28"/>
          <w:lang w:val="pt-BR"/>
        </w:rPr>
        <w:lastRenderedPageBreak/>
        <w:t>Bài 13</w:t>
      </w:r>
      <w:r w:rsidRPr="00430728">
        <w:rPr>
          <w:szCs w:val="28"/>
          <w:lang w:val="pt-BR"/>
        </w:rPr>
        <w:t>:</w:t>
      </w:r>
      <w:r w:rsidRPr="00430728">
        <w:rPr>
          <w:lang w:val="pt-BR"/>
        </w:rPr>
        <w:t xml:space="preserve"> Viết tiếp vào chỗ chấm cho thích hợp:</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6"/>
        <w:gridCol w:w="1702"/>
        <w:gridCol w:w="1546"/>
        <w:gridCol w:w="3966"/>
      </w:tblGrid>
      <w:tr w:rsidR="007A44C6" w:rsidRPr="008E5978" w:rsidTr="006C6A3D">
        <w:trPr>
          <w:trHeight w:val="432"/>
        </w:trPr>
        <w:tc>
          <w:tcPr>
            <w:tcW w:w="8730" w:type="dxa"/>
            <w:gridSpan w:val="4"/>
            <w:vAlign w:val="center"/>
          </w:tcPr>
          <w:p w:rsidR="007A44C6" w:rsidRPr="008E5978" w:rsidRDefault="007A44C6" w:rsidP="006C6A3D">
            <w:pPr>
              <w:spacing w:after="0" w:line="240" w:lineRule="auto"/>
              <w:jc w:val="both"/>
              <w:rPr>
                <w:b/>
              </w:rPr>
            </w:pPr>
            <w:r w:rsidRPr="008E5978">
              <w:rPr>
                <w:b/>
              </w:rPr>
              <w:t>Hình hộp chữ nhật</w:t>
            </w:r>
          </w:p>
        </w:tc>
      </w:tr>
      <w:tr w:rsidR="007A44C6" w:rsidRPr="008E5978" w:rsidTr="006C6A3D">
        <w:trPr>
          <w:trHeight w:val="432"/>
        </w:trPr>
        <w:tc>
          <w:tcPr>
            <w:tcW w:w="1516" w:type="dxa"/>
            <w:vAlign w:val="center"/>
          </w:tcPr>
          <w:p w:rsidR="007A44C6" w:rsidRPr="008E5978" w:rsidRDefault="007A44C6" w:rsidP="006C6A3D">
            <w:pPr>
              <w:spacing w:after="0" w:line="240" w:lineRule="auto"/>
              <w:jc w:val="both"/>
              <w:rPr>
                <w:b/>
              </w:rPr>
            </w:pPr>
            <w:r w:rsidRPr="008E5978">
              <w:rPr>
                <w:b/>
              </w:rPr>
              <w:t>Chiều dài</w:t>
            </w:r>
          </w:p>
        </w:tc>
        <w:tc>
          <w:tcPr>
            <w:tcW w:w="1702" w:type="dxa"/>
            <w:vAlign w:val="center"/>
          </w:tcPr>
          <w:p w:rsidR="007A44C6" w:rsidRPr="008E5978" w:rsidRDefault="007A44C6" w:rsidP="006C6A3D">
            <w:pPr>
              <w:spacing w:after="0" w:line="240" w:lineRule="auto"/>
              <w:jc w:val="both"/>
              <w:rPr>
                <w:b/>
              </w:rPr>
            </w:pPr>
            <w:r w:rsidRPr="008E5978">
              <w:rPr>
                <w:b/>
              </w:rPr>
              <w:t>Chiều rộng</w:t>
            </w:r>
          </w:p>
        </w:tc>
        <w:tc>
          <w:tcPr>
            <w:tcW w:w="1546" w:type="dxa"/>
            <w:vAlign w:val="center"/>
          </w:tcPr>
          <w:p w:rsidR="007A44C6" w:rsidRPr="008E5978" w:rsidRDefault="007A44C6" w:rsidP="006C6A3D">
            <w:pPr>
              <w:spacing w:after="0" w:line="240" w:lineRule="auto"/>
              <w:jc w:val="both"/>
              <w:rPr>
                <w:b/>
              </w:rPr>
            </w:pPr>
            <w:r w:rsidRPr="008E5978">
              <w:rPr>
                <w:b/>
              </w:rPr>
              <w:t>Chiều cao</w:t>
            </w:r>
          </w:p>
        </w:tc>
        <w:tc>
          <w:tcPr>
            <w:tcW w:w="3966" w:type="dxa"/>
            <w:vAlign w:val="center"/>
          </w:tcPr>
          <w:p w:rsidR="007A44C6" w:rsidRPr="008E5978" w:rsidRDefault="007A44C6" w:rsidP="006C6A3D">
            <w:pPr>
              <w:spacing w:after="0" w:line="240" w:lineRule="auto"/>
              <w:jc w:val="both"/>
              <w:rPr>
                <w:b/>
              </w:rPr>
            </w:pPr>
            <w:r w:rsidRPr="008E5978">
              <w:rPr>
                <w:b/>
              </w:rPr>
              <w:t>Thể tích</w:t>
            </w:r>
          </w:p>
        </w:tc>
      </w:tr>
      <w:tr w:rsidR="007A44C6" w:rsidRPr="008E5978" w:rsidTr="006C6A3D">
        <w:trPr>
          <w:trHeight w:val="432"/>
        </w:trPr>
        <w:tc>
          <w:tcPr>
            <w:tcW w:w="1516" w:type="dxa"/>
            <w:vAlign w:val="center"/>
          </w:tcPr>
          <w:p w:rsidR="007A44C6" w:rsidRPr="008E5978" w:rsidRDefault="007A44C6" w:rsidP="006C6A3D">
            <w:pPr>
              <w:spacing w:after="0" w:line="240" w:lineRule="auto"/>
              <w:jc w:val="both"/>
            </w:pPr>
            <w:r w:rsidRPr="008E5978">
              <w:t>7cm</w:t>
            </w:r>
          </w:p>
        </w:tc>
        <w:tc>
          <w:tcPr>
            <w:tcW w:w="1702" w:type="dxa"/>
            <w:vAlign w:val="center"/>
          </w:tcPr>
          <w:p w:rsidR="007A44C6" w:rsidRPr="008E5978" w:rsidRDefault="007A44C6" w:rsidP="006C6A3D">
            <w:pPr>
              <w:spacing w:after="0" w:line="240" w:lineRule="auto"/>
              <w:jc w:val="both"/>
            </w:pPr>
            <w:r w:rsidRPr="008E5978">
              <w:t>5cm</w:t>
            </w:r>
          </w:p>
        </w:tc>
        <w:tc>
          <w:tcPr>
            <w:tcW w:w="1546" w:type="dxa"/>
            <w:vAlign w:val="center"/>
          </w:tcPr>
          <w:p w:rsidR="007A44C6" w:rsidRPr="008E5978" w:rsidRDefault="007A44C6" w:rsidP="006C6A3D">
            <w:pPr>
              <w:spacing w:after="0" w:line="240" w:lineRule="auto"/>
              <w:jc w:val="both"/>
            </w:pPr>
            <w:r w:rsidRPr="008E5978">
              <w:t>6cm</w:t>
            </w:r>
          </w:p>
        </w:tc>
        <w:tc>
          <w:tcPr>
            <w:tcW w:w="3966" w:type="dxa"/>
            <w:vAlign w:val="center"/>
          </w:tcPr>
          <w:p w:rsidR="007A44C6" w:rsidRPr="008E5978" w:rsidRDefault="007A44C6" w:rsidP="006C6A3D">
            <w:pPr>
              <w:spacing w:after="0" w:line="240" w:lineRule="auto"/>
              <w:jc w:val="both"/>
            </w:pPr>
            <w:r w:rsidRPr="008E5978">
              <w:rPr>
                <w:rFonts w:eastAsia="Times New Roman"/>
                <w:position w:val="-12"/>
              </w:rPr>
              <w:object w:dxaOrig="3540" w:dyaOrig="300">
                <v:shape id="_x0000_i1042" type="#_x0000_t75" style="width:177.25pt;height:15.9pt" o:ole="">
                  <v:imagedata r:id="rId30" o:title=""/>
                </v:shape>
                <o:OLEObject Type="Embed" ProgID="Equation.DSMT4" ShapeID="_x0000_i1042" DrawAspect="Content" ObjectID="_1661242534" r:id="rId31"/>
              </w:object>
            </w:r>
            <w:r w:rsidRPr="008E5978">
              <w:t xml:space="preserve"> </w:t>
            </w:r>
          </w:p>
        </w:tc>
      </w:tr>
      <w:tr w:rsidR="007A44C6" w:rsidRPr="008E5978" w:rsidTr="006C6A3D">
        <w:trPr>
          <w:trHeight w:val="432"/>
        </w:trPr>
        <w:tc>
          <w:tcPr>
            <w:tcW w:w="1516" w:type="dxa"/>
            <w:vAlign w:val="center"/>
          </w:tcPr>
          <w:p w:rsidR="007A44C6" w:rsidRPr="008E5978" w:rsidRDefault="007A44C6" w:rsidP="006C6A3D">
            <w:pPr>
              <w:spacing w:after="0" w:line="240" w:lineRule="auto"/>
              <w:jc w:val="both"/>
            </w:pPr>
            <w:r w:rsidRPr="008E5978">
              <w:t>3,4dm</w:t>
            </w:r>
          </w:p>
        </w:tc>
        <w:tc>
          <w:tcPr>
            <w:tcW w:w="1702" w:type="dxa"/>
            <w:vAlign w:val="center"/>
          </w:tcPr>
          <w:p w:rsidR="007A44C6" w:rsidRPr="008E5978" w:rsidRDefault="007A44C6" w:rsidP="006C6A3D">
            <w:pPr>
              <w:spacing w:after="0" w:line="240" w:lineRule="auto"/>
              <w:jc w:val="both"/>
            </w:pPr>
            <w:r w:rsidRPr="008E5978">
              <w:t>2,5dm</w:t>
            </w:r>
          </w:p>
        </w:tc>
        <w:tc>
          <w:tcPr>
            <w:tcW w:w="1546" w:type="dxa"/>
            <w:vAlign w:val="center"/>
          </w:tcPr>
          <w:p w:rsidR="007A44C6" w:rsidRPr="008E5978" w:rsidRDefault="007A44C6" w:rsidP="006C6A3D">
            <w:pPr>
              <w:spacing w:after="0" w:line="240" w:lineRule="auto"/>
              <w:jc w:val="both"/>
            </w:pPr>
            <w:r w:rsidRPr="008E5978">
              <w:t>1,2dm</w:t>
            </w:r>
          </w:p>
        </w:tc>
        <w:tc>
          <w:tcPr>
            <w:tcW w:w="3966" w:type="dxa"/>
            <w:vAlign w:val="center"/>
          </w:tcPr>
          <w:p w:rsidR="007A44C6" w:rsidRPr="008E5978" w:rsidRDefault="007A44C6" w:rsidP="006C6A3D">
            <w:pPr>
              <w:spacing w:after="0" w:line="240" w:lineRule="auto"/>
              <w:jc w:val="both"/>
            </w:pPr>
            <w:r w:rsidRPr="008E5978">
              <w:rPr>
                <w:rFonts w:eastAsia="Times New Roman"/>
                <w:position w:val="-12"/>
              </w:rPr>
              <w:object w:dxaOrig="3600" w:dyaOrig="300">
                <v:shape id="_x0000_i1043" type="#_x0000_t75" style="width:180pt;height:15.9pt" o:ole="">
                  <v:imagedata r:id="rId32" o:title=""/>
                </v:shape>
                <o:OLEObject Type="Embed" ProgID="Equation.DSMT4" ShapeID="_x0000_i1043" DrawAspect="Content" ObjectID="_1661242535" r:id="rId33"/>
              </w:object>
            </w:r>
            <w:r w:rsidRPr="008E5978">
              <w:t xml:space="preserve"> </w:t>
            </w:r>
          </w:p>
        </w:tc>
      </w:tr>
      <w:tr w:rsidR="007A44C6" w:rsidRPr="008E5978" w:rsidTr="006C6A3D">
        <w:trPr>
          <w:trHeight w:val="432"/>
        </w:trPr>
        <w:tc>
          <w:tcPr>
            <w:tcW w:w="1516" w:type="dxa"/>
            <w:vAlign w:val="center"/>
          </w:tcPr>
          <w:p w:rsidR="007A44C6" w:rsidRPr="008E5978" w:rsidRDefault="007A44C6" w:rsidP="006C6A3D">
            <w:pPr>
              <w:spacing w:after="0" w:line="240" w:lineRule="auto"/>
              <w:jc w:val="both"/>
            </w:pPr>
            <w:r w:rsidRPr="008E5978">
              <w:rPr>
                <w:rFonts w:eastAsia="Times New Roman"/>
                <w:position w:val="-28"/>
              </w:rPr>
              <w:object w:dxaOrig="499" w:dyaOrig="720">
                <v:shape id="_x0000_i1044" type="#_x0000_t75" style="width:24.9pt;height:36pt" o:ole="">
                  <v:imagedata r:id="rId34" o:title=""/>
                </v:shape>
                <o:OLEObject Type="Embed" ProgID="Equation.DSMT4" ShapeID="_x0000_i1044" DrawAspect="Content" ObjectID="_1661242536" r:id="rId35"/>
              </w:object>
            </w:r>
          </w:p>
        </w:tc>
        <w:tc>
          <w:tcPr>
            <w:tcW w:w="1702" w:type="dxa"/>
            <w:vAlign w:val="center"/>
          </w:tcPr>
          <w:p w:rsidR="007A44C6" w:rsidRPr="008E5978" w:rsidRDefault="007A44C6" w:rsidP="006C6A3D">
            <w:pPr>
              <w:spacing w:after="0" w:line="240" w:lineRule="auto"/>
              <w:jc w:val="both"/>
            </w:pPr>
            <w:r w:rsidRPr="008E5978">
              <w:rPr>
                <w:rFonts w:eastAsia="Times New Roman"/>
                <w:position w:val="-28"/>
              </w:rPr>
              <w:object w:dxaOrig="499" w:dyaOrig="720">
                <v:shape id="_x0000_i1045" type="#_x0000_t75" style="width:24.9pt;height:36pt" o:ole="">
                  <v:imagedata r:id="rId36" o:title=""/>
                </v:shape>
                <o:OLEObject Type="Embed" ProgID="Equation.DSMT4" ShapeID="_x0000_i1045" DrawAspect="Content" ObjectID="_1661242537" r:id="rId37"/>
              </w:object>
            </w:r>
          </w:p>
        </w:tc>
        <w:tc>
          <w:tcPr>
            <w:tcW w:w="1546" w:type="dxa"/>
            <w:vAlign w:val="center"/>
          </w:tcPr>
          <w:p w:rsidR="007A44C6" w:rsidRPr="008E5978" w:rsidRDefault="007A44C6" w:rsidP="006C6A3D">
            <w:pPr>
              <w:spacing w:after="0" w:line="240" w:lineRule="auto"/>
              <w:jc w:val="both"/>
            </w:pPr>
            <w:r w:rsidRPr="008E5978">
              <w:rPr>
                <w:rFonts w:eastAsia="Times New Roman"/>
                <w:position w:val="-26"/>
              </w:rPr>
              <w:object w:dxaOrig="499" w:dyaOrig="700">
                <v:shape id="_x0000_i1046" type="#_x0000_t75" style="width:24.9pt;height:35.3pt" o:ole="">
                  <v:imagedata r:id="rId38" o:title=""/>
                </v:shape>
                <o:OLEObject Type="Embed" ProgID="Equation.DSMT4" ShapeID="_x0000_i1046" DrawAspect="Content" ObjectID="_1661242538" r:id="rId39"/>
              </w:object>
            </w:r>
            <w:r w:rsidRPr="008E5978">
              <w:t xml:space="preserve"> </w:t>
            </w:r>
          </w:p>
        </w:tc>
        <w:tc>
          <w:tcPr>
            <w:tcW w:w="3966" w:type="dxa"/>
            <w:vAlign w:val="center"/>
          </w:tcPr>
          <w:p w:rsidR="007A44C6" w:rsidRPr="008E5978" w:rsidRDefault="007A44C6" w:rsidP="006C6A3D">
            <w:pPr>
              <w:spacing w:after="0" w:line="240" w:lineRule="auto"/>
              <w:jc w:val="both"/>
            </w:pPr>
            <w:r w:rsidRPr="008E5978">
              <w:rPr>
                <w:rFonts w:eastAsia="Times New Roman"/>
                <w:position w:val="-12"/>
              </w:rPr>
              <w:object w:dxaOrig="3600" w:dyaOrig="300">
                <v:shape id="_x0000_i1047" type="#_x0000_t75" style="width:180pt;height:15.9pt" o:ole="">
                  <v:imagedata r:id="rId40" o:title=""/>
                </v:shape>
                <o:OLEObject Type="Embed" ProgID="Equation.DSMT4" ShapeID="_x0000_i1047" DrawAspect="Content" ObjectID="_1661242539" r:id="rId41"/>
              </w:object>
            </w:r>
            <w:r w:rsidRPr="008E5978">
              <w:t xml:space="preserve"> </w:t>
            </w:r>
          </w:p>
        </w:tc>
      </w:tr>
    </w:tbl>
    <w:p w:rsidR="007A44C6" w:rsidRDefault="007A44C6" w:rsidP="007A44C6">
      <w:pPr>
        <w:jc w:val="both"/>
      </w:pPr>
      <w:r w:rsidRPr="00507BF0">
        <w:rPr>
          <w:b/>
          <w:color w:val="0070C0"/>
        </w:rPr>
        <w:t xml:space="preserve">Bài </w:t>
      </w:r>
      <w:r>
        <w:rPr>
          <w:b/>
          <w:color w:val="0070C0"/>
        </w:rPr>
        <w:t>14</w:t>
      </w:r>
      <w:r>
        <w:t>: Viết tiếp vào ô trống thích hợp:</w:t>
      </w:r>
    </w:p>
    <w:tbl>
      <w:tblPr>
        <w:tblW w:w="8730" w:type="dxa"/>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1"/>
        <w:gridCol w:w="1670"/>
        <w:gridCol w:w="1739"/>
        <w:gridCol w:w="3600"/>
      </w:tblGrid>
      <w:tr w:rsidR="007A44C6" w:rsidRPr="008E5978" w:rsidTr="006C6A3D">
        <w:trPr>
          <w:trHeight w:val="432"/>
        </w:trPr>
        <w:tc>
          <w:tcPr>
            <w:tcW w:w="8730" w:type="dxa"/>
            <w:gridSpan w:val="4"/>
            <w:vAlign w:val="center"/>
          </w:tcPr>
          <w:p w:rsidR="007A44C6" w:rsidRPr="008E5978" w:rsidRDefault="007A44C6" w:rsidP="006C6A3D">
            <w:pPr>
              <w:spacing w:after="0" w:line="240" w:lineRule="auto"/>
              <w:jc w:val="both"/>
              <w:rPr>
                <w:b/>
              </w:rPr>
            </w:pPr>
            <w:r w:rsidRPr="008E5978">
              <w:rPr>
                <w:b/>
              </w:rPr>
              <w:t>Hình lập phương</w:t>
            </w:r>
          </w:p>
        </w:tc>
      </w:tr>
      <w:tr w:rsidR="007A44C6" w:rsidRPr="008E5978" w:rsidTr="006C6A3D">
        <w:trPr>
          <w:trHeight w:val="432"/>
        </w:trPr>
        <w:tc>
          <w:tcPr>
            <w:tcW w:w="1721" w:type="dxa"/>
            <w:vAlign w:val="center"/>
          </w:tcPr>
          <w:p w:rsidR="007A44C6" w:rsidRPr="008E5978" w:rsidRDefault="007A44C6" w:rsidP="006C6A3D">
            <w:pPr>
              <w:spacing w:after="0" w:line="240" w:lineRule="auto"/>
              <w:jc w:val="both"/>
              <w:rPr>
                <w:b/>
              </w:rPr>
            </w:pPr>
            <w:r w:rsidRPr="008E5978">
              <w:rPr>
                <w:b/>
              </w:rPr>
              <w:t>Độ dài cạnh</w:t>
            </w:r>
          </w:p>
        </w:tc>
        <w:tc>
          <w:tcPr>
            <w:tcW w:w="1670" w:type="dxa"/>
            <w:vAlign w:val="center"/>
          </w:tcPr>
          <w:p w:rsidR="007A44C6" w:rsidRPr="008E5978" w:rsidRDefault="007A44C6" w:rsidP="006C6A3D">
            <w:pPr>
              <w:spacing w:after="0" w:line="240" w:lineRule="auto"/>
              <w:jc w:val="both"/>
              <w:rPr>
                <w:b/>
              </w:rPr>
            </w:pPr>
            <w:r w:rsidRPr="008E5978">
              <w:rPr>
                <w:b/>
              </w:rPr>
              <w:t>Diện tích một mặt</w:t>
            </w:r>
          </w:p>
        </w:tc>
        <w:tc>
          <w:tcPr>
            <w:tcW w:w="1739" w:type="dxa"/>
            <w:vAlign w:val="center"/>
          </w:tcPr>
          <w:p w:rsidR="007A44C6" w:rsidRPr="008E5978" w:rsidRDefault="007A44C6" w:rsidP="006C6A3D">
            <w:pPr>
              <w:spacing w:after="0" w:line="240" w:lineRule="auto"/>
              <w:jc w:val="both"/>
              <w:rPr>
                <w:b/>
              </w:rPr>
            </w:pPr>
            <w:r w:rsidRPr="008E5978">
              <w:rPr>
                <w:b/>
              </w:rPr>
              <w:t>Diện tích xung quanh</w:t>
            </w:r>
          </w:p>
        </w:tc>
        <w:tc>
          <w:tcPr>
            <w:tcW w:w="3600" w:type="dxa"/>
            <w:vAlign w:val="center"/>
          </w:tcPr>
          <w:p w:rsidR="007A44C6" w:rsidRPr="008E5978" w:rsidRDefault="007A44C6" w:rsidP="006C6A3D">
            <w:pPr>
              <w:spacing w:after="0" w:line="240" w:lineRule="auto"/>
              <w:jc w:val="both"/>
              <w:rPr>
                <w:b/>
              </w:rPr>
            </w:pPr>
            <w:r w:rsidRPr="008E5978">
              <w:rPr>
                <w:b/>
              </w:rPr>
              <w:t>Thể tích</w:t>
            </w:r>
          </w:p>
        </w:tc>
      </w:tr>
      <w:tr w:rsidR="007A44C6" w:rsidRPr="008E5978" w:rsidTr="006C6A3D">
        <w:trPr>
          <w:trHeight w:val="432"/>
        </w:trPr>
        <w:tc>
          <w:tcPr>
            <w:tcW w:w="1721" w:type="dxa"/>
            <w:vAlign w:val="center"/>
          </w:tcPr>
          <w:p w:rsidR="007A44C6" w:rsidRPr="008E5978" w:rsidRDefault="007A44C6" w:rsidP="006C6A3D">
            <w:pPr>
              <w:spacing w:after="0" w:line="240" w:lineRule="auto"/>
              <w:jc w:val="both"/>
            </w:pPr>
            <w:r w:rsidRPr="008E5978">
              <w:t>2,5dm</w:t>
            </w:r>
          </w:p>
        </w:tc>
        <w:tc>
          <w:tcPr>
            <w:tcW w:w="1670" w:type="dxa"/>
            <w:vAlign w:val="center"/>
          </w:tcPr>
          <w:p w:rsidR="007A44C6" w:rsidRPr="008E5978" w:rsidRDefault="007A44C6" w:rsidP="006C6A3D">
            <w:pPr>
              <w:spacing w:after="0" w:line="240" w:lineRule="auto"/>
              <w:jc w:val="both"/>
            </w:pPr>
          </w:p>
        </w:tc>
        <w:tc>
          <w:tcPr>
            <w:tcW w:w="1739" w:type="dxa"/>
            <w:vAlign w:val="center"/>
          </w:tcPr>
          <w:p w:rsidR="007A44C6" w:rsidRPr="008E5978" w:rsidRDefault="007A44C6" w:rsidP="006C6A3D">
            <w:pPr>
              <w:spacing w:after="0" w:line="240" w:lineRule="auto"/>
              <w:jc w:val="both"/>
            </w:pPr>
          </w:p>
        </w:tc>
        <w:tc>
          <w:tcPr>
            <w:tcW w:w="3600" w:type="dxa"/>
            <w:vAlign w:val="center"/>
          </w:tcPr>
          <w:p w:rsidR="007A44C6" w:rsidRPr="008E5978" w:rsidRDefault="007A44C6" w:rsidP="006C6A3D">
            <w:pPr>
              <w:spacing w:after="0" w:line="240" w:lineRule="auto"/>
              <w:jc w:val="both"/>
            </w:pPr>
          </w:p>
        </w:tc>
      </w:tr>
      <w:tr w:rsidR="007A44C6" w:rsidRPr="008E5978" w:rsidTr="006C6A3D">
        <w:trPr>
          <w:trHeight w:val="432"/>
        </w:trPr>
        <w:tc>
          <w:tcPr>
            <w:tcW w:w="1721" w:type="dxa"/>
            <w:vAlign w:val="center"/>
          </w:tcPr>
          <w:p w:rsidR="007A44C6" w:rsidRPr="008E5978" w:rsidRDefault="007A44C6" w:rsidP="006C6A3D">
            <w:pPr>
              <w:spacing w:after="0" w:line="240" w:lineRule="auto"/>
              <w:jc w:val="both"/>
            </w:pPr>
          </w:p>
        </w:tc>
        <w:tc>
          <w:tcPr>
            <w:tcW w:w="1670" w:type="dxa"/>
            <w:vAlign w:val="center"/>
          </w:tcPr>
          <w:p w:rsidR="007A44C6" w:rsidRPr="008E5978" w:rsidRDefault="007A44C6" w:rsidP="006C6A3D">
            <w:pPr>
              <w:spacing w:after="0" w:line="240" w:lineRule="auto"/>
              <w:jc w:val="both"/>
            </w:pPr>
            <w:r w:rsidRPr="008E5978">
              <w:t>49cm</w:t>
            </w:r>
            <w:r w:rsidRPr="008E5978">
              <w:rPr>
                <w:vertAlign w:val="superscript"/>
              </w:rPr>
              <w:t>2</w:t>
            </w:r>
          </w:p>
        </w:tc>
        <w:tc>
          <w:tcPr>
            <w:tcW w:w="1739" w:type="dxa"/>
            <w:vAlign w:val="center"/>
          </w:tcPr>
          <w:p w:rsidR="007A44C6" w:rsidRPr="008E5978" w:rsidRDefault="007A44C6" w:rsidP="006C6A3D">
            <w:pPr>
              <w:spacing w:after="0" w:line="240" w:lineRule="auto"/>
              <w:jc w:val="both"/>
            </w:pPr>
          </w:p>
        </w:tc>
        <w:tc>
          <w:tcPr>
            <w:tcW w:w="3600" w:type="dxa"/>
            <w:vAlign w:val="center"/>
          </w:tcPr>
          <w:p w:rsidR="007A44C6" w:rsidRPr="008E5978" w:rsidRDefault="007A44C6" w:rsidP="006C6A3D">
            <w:pPr>
              <w:spacing w:after="0" w:line="240" w:lineRule="auto"/>
              <w:jc w:val="both"/>
            </w:pPr>
          </w:p>
        </w:tc>
      </w:tr>
      <w:tr w:rsidR="007A44C6" w:rsidRPr="008E5978" w:rsidTr="006C6A3D">
        <w:trPr>
          <w:trHeight w:val="432"/>
        </w:trPr>
        <w:tc>
          <w:tcPr>
            <w:tcW w:w="1721" w:type="dxa"/>
            <w:vAlign w:val="center"/>
          </w:tcPr>
          <w:p w:rsidR="007A44C6" w:rsidRPr="008E5978" w:rsidRDefault="007A44C6" w:rsidP="006C6A3D">
            <w:pPr>
              <w:spacing w:after="0" w:line="240" w:lineRule="auto"/>
              <w:jc w:val="both"/>
            </w:pPr>
          </w:p>
        </w:tc>
        <w:tc>
          <w:tcPr>
            <w:tcW w:w="1670" w:type="dxa"/>
            <w:vAlign w:val="center"/>
          </w:tcPr>
          <w:p w:rsidR="007A44C6" w:rsidRPr="008E5978" w:rsidRDefault="007A44C6" w:rsidP="006C6A3D">
            <w:pPr>
              <w:spacing w:after="0" w:line="240" w:lineRule="auto"/>
              <w:jc w:val="both"/>
            </w:pPr>
          </w:p>
        </w:tc>
        <w:tc>
          <w:tcPr>
            <w:tcW w:w="1739" w:type="dxa"/>
            <w:vAlign w:val="center"/>
          </w:tcPr>
          <w:p w:rsidR="007A44C6" w:rsidRPr="008E5978" w:rsidRDefault="007A44C6" w:rsidP="006C6A3D">
            <w:pPr>
              <w:spacing w:after="0" w:line="240" w:lineRule="auto"/>
              <w:jc w:val="both"/>
            </w:pPr>
            <w:r w:rsidRPr="008E5978">
              <w:rPr>
                <w:rFonts w:eastAsia="Times New Roman"/>
                <w:position w:val="-4"/>
              </w:rPr>
              <w:object w:dxaOrig="780" w:dyaOrig="340">
                <v:shape id="_x0000_i1048" type="#_x0000_t75" style="width:38.75pt;height:18pt" o:ole="">
                  <v:imagedata r:id="rId42" o:title=""/>
                </v:shape>
                <o:OLEObject Type="Embed" ProgID="Equation.DSMT4" ShapeID="_x0000_i1048" DrawAspect="Content" ObjectID="_1661242540" r:id="rId43"/>
              </w:object>
            </w:r>
            <w:r w:rsidRPr="008E5978">
              <w:t xml:space="preserve"> </w:t>
            </w:r>
          </w:p>
        </w:tc>
        <w:tc>
          <w:tcPr>
            <w:tcW w:w="3600" w:type="dxa"/>
            <w:vAlign w:val="center"/>
          </w:tcPr>
          <w:p w:rsidR="007A44C6" w:rsidRPr="008E5978" w:rsidRDefault="007A44C6" w:rsidP="006C6A3D">
            <w:pPr>
              <w:spacing w:after="0" w:line="240" w:lineRule="auto"/>
              <w:jc w:val="both"/>
            </w:pPr>
          </w:p>
        </w:tc>
      </w:tr>
    </w:tbl>
    <w:p w:rsidR="007A44C6" w:rsidRDefault="00D61EF2" w:rsidP="007A44C6">
      <w:pPr>
        <w:jc w:val="both"/>
      </w:pPr>
      <w:r>
        <w:rPr>
          <w:noProof/>
        </w:rPr>
        <w:pict>
          <v:shape id="Picture 83" o:spid="_x0000_s1847" type="#_x0000_t75" style="position:absolute;left:0;text-align:left;margin-left:270.85pt;margin-top:24.05pt;width:199.25pt;height:154.7pt;z-index:-251644928;visibility:visible;mso-position-horizontal-relative:text;mso-position-vertical-relative:text" wrapcoords="-81 0 -81 21495 21600 21495 21600 0 -81 0">
            <v:imagedata r:id="rId44" o:title=""/>
            <w10:wrap type="tight"/>
          </v:shape>
        </w:pict>
      </w:r>
      <w:r w:rsidR="007A44C6" w:rsidRPr="00507BF0">
        <w:rPr>
          <w:b/>
          <w:color w:val="0070C0"/>
        </w:rPr>
        <w:t xml:space="preserve">Bài </w:t>
      </w:r>
      <w:r w:rsidR="007A44C6">
        <w:rPr>
          <w:b/>
          <w:color w:val="0070C0"/>
        </w:rPr>
        <w:t>15</w:t>
      </w:r>
      <w:r w:rsidR="007A44C6">
        <w:t>: Tính thể tích khối gỗ có dạng như hình dưới đây:</w:t>
      </w:r>
    </w:p>
    <w:p w:rsidR="007A44C6" w:rsidRDefault="007A44C6" w:rsidP="007A44C6">
      <w:pPr>
        <w:jc w:val="both"/>
      </w:pPr>
      <w:r>
        <w:tab/>
      </w:r>
      <w:r>
        <w:tab/>
      </w:r>
      <w:r>
        <w:tab/>
        <w:t>Bài giải</w:t>
      </w:r>
    </w:p>
    <w:p w:rsidR="007A44C6" w:rsidRDefault="007A44C6" w:rsidP="007A44C6">
      <w:pPr>
        <w:tabs>
          <w:tab w:val="left" w:leader="dot" w:pos="5040"/>
        </w:tabs>
        <w:jc w:val="both"/>
      </w:pPr>
      <w:r>
        <w:tab/>
      </w:r>
    </w:p>
    <w:p w:rsidR="007A44C6" w:rsidRDefault="007A44C6" w:rsidP="007A44C6">
      <w:pPr>
        <w:tabs>
          <w:tab w:val="left" w:leader="dot" w:pos="5040"/>
        </w:tabs>
        <w:jc w:val="both"/>
      </w:pPr>
      <w:r>
        <w:tab/>
      </w:r>
    </w:p>
    <w:p w:rsidR="007A44C6" w:rsidRDefault="007A44C6" w:rsidP="007A44C6">
      <w:pPr>
        <w:tabs>
          <w:tab w:val="left" w:leader="dot" w:pos="5040"/>
        </w:tabs>
        <w:jc w:val="both"/>
      </w:pPr>
      <w:r>
        <w:tab/>
      </w:r>
    </w:p>
    <w:p w:rsidR="007A44C6" w:rsidRDefault="007A44C6" w:rsidP="007A44C6">
      <w:pPr>
        <w:tabs>
          <w:tab w:val="left" w:leader="dot" w:pos="5040"/>
        </w:tabs>
        <w:jc w:val="both"/>
      </w:pPr>
      <w:r>
        <w:tab/>
      </w:r>
    </w:p>
    <w:p w:rsidR="007A44C6" w:rsidRDefault="007A44C6" w:rsidP="007A44C6">
      <w:pPr>
        <w:tabs>
          <w:tab w:val="left" w:leader="dot" w:pos="5040"/>
        </w:tabs>
        <w:jc w:val="both"/>
      </w:pPr>
      <w:r>
        <w:tab/>
      </w:r>
    </w:p>
    <w:p w:rsidR="007A44C6" w:rsidRDefault="007A44C6" w:rsidP="007A44C6">
      <w:pPr>
        <w:tabs>
          <w:tab w:val="left" w:leader="dot" w:pos="9214"/>
        </w:tabs>
        <w:jc w:val="both"/>
      </w:pPr>
      <w:r>
        <w:tab/>
      </w:r>
    </w:p>
    <w:p w:rsidR="007A44C6" w:rsidRDefault="007A44C6" w:rsidP="007A44C6">
      <w:pPr>
        <w:tabs>
          <w:tab w:val="left" w:leader="dot" w:pos="9214"/>
        </w:tabs>
        <w:jc w:val="both"/>
      </w:pPr>
      <w:r>
        <w:tab/>
      </w:r>
    </w:p>
    <w:p w:rsidR="007A44C6" w:rsidRDefault="007A44C6" w:rsidP="007A44C6">
      <w:pPr>
        <w:tabs>
          <w:tab w:val="left" w:leader="dot" w:pos="9214"/>
        </w:tabs>
        <w:jc w:val="both"/>
      </w:pPr>
      <w:r>
        <w:tab/>
      </w:r>
    </w:p>
    <w:p w:rsidR="007A44C6" w:rsidRDefault="007A44C6" w:rsidP="007A44C6">
      <w:pPr>
        <w:tabs>
          <w:tab w:val="left" w:leader="dot" w:pos="9214"/>
        </w:tabs>
        <w:jc w:val="both"/>
      </w:pPr>
      <w:r>
        <w:tab/>
      </w:r>
    </w:p>
    <w:p w:rsidR="007A44C6" w:rsidRDefault="007A44C6" w:rsidP="007A44C6">
      <w:pPr>
        <w:tabs>
          <w:tab w:val="left" w:leader="dot" w:pos="5040"/>
        </w:tabs>
        <w:jc w:val="both"/>
      </w:pPr>
      <w:r w:rsidRPr="00507BF0">
        <w:rPr>
          <w:b/>
          <w:color w:val="0070C0"/>
        </w:rPr>
        <w:t xml:space="preserve">Bài </w:t>
      </w:r>
      <w:r>
        <w:rPr>
          <w:b/>
          <w:color w:val="0070C0"/>
        </w:rPr>
        <w:t>16</w:t>
      </w:r>
      <w:r>
        <w:t>: Viết tiếp vào chỗ chấm:</w:t>
      </w:r>
    </w:p>
    <w:p w:rsidR="007A44C6" w:rsidRDefault="007A44C6" w:rsidP="007A44C6">
      <w:pPr>
        <w:jc w:val="both"/>
      </w:pPr>
      <w:r>
        <w:t>Một khối gỗ dạng hình lập phương có cạnh 5dm. Biết 1dm</w:t>
      </w:r>
      <w:r>
        <w:rPr>
          <w:vertAlign w:val="superscript"/>
        </w:rPr>
        <w:t>3</w:t>
      </w:r>
      <w:r>
        <w:t xml:space="preserve"> gỗ đó cân nặng 1,8kg. Hỏi cả khối gỗ đó cân nặng bao nhiêu ki-lô-gam?</w:t>
      </w:r>
    </w:p>
    <w:p w:rsidR="007A44C6" w:rsidRPr="00751BC9" w:rsidRDefault="007A44C6" w:rsidP="007A44C6">
      <w:pPr>
        <w:jc w:val="both"/>
      </w:pPr>
      <w:r>
        <w:t>Đáp số</w:t>
      </w:r>
      <w:proofErr w:type="gramStart"/>
      <w:r>
        <w:t>:……………………….</w:t>
      </w:r>
      <w:proofErr w:type="gramEnd"/>
    </w:p>
    <w:p w:rsidR="007A44C6" w:rsidRDefault="007A44C6" w:rsidP="007A44C6">
      <w:pPr>
        <w:spacing w:line="276" w:lineRule="auto"/>
        <w:ind w:right="11"/>
        <w:jc w:val="both"/>
        <w:rPr>
          <w:b/>
          <w:szCs w:val="28"/>
        </w:rPr>
      </w:pPr>
      <w:r w:rsidRPr="00161665">
        <w:rPr>
          <w:b/>
          <w:color w:val="0070C0"/>
          <w:szCs w:val="28"/>
        </w:rPr>
        <w:t xml:space="preserve">Bài </w:t>
      </w:r>
      <w:r>
        <w:rPr>
          <w:b/>
          <w:color w:val="0070C0"/>
          <w:szCs w:val="28"/>
        </w:rPr>
        <w:t>17</w:t>
      </w:r>
      <w:r w:rsidRPr="00161665">
        <w:rPr>
          <w:szCs w:val="28"/>
        </w:rPr>
        <w:t>:</w:t>
      </w:r>
      <w:r>
        <w:t xml:space="preserve"> </w:t>
      </w:r>
      <w:r w:rsidRPr="00430728">
        <w:t xml:space="preserve">Một cái hộp dạng hình hộp chữ nhật có chiều dài 20cm, chiều rộng 15cm và chiều cao 10cm. Bạn Bình dán giấy màu đỏ vào các mặt xung quanh và giấy màu vàng vào hai </w:t>
      </w:r>
      <w:r w:rsidRPr="00430728">
        <w:lastRenderedPageBreak/>
        <w:t xml:space="preserve">mặt đáy của cái hộp đó ( chỉ dán mặt ngoài ). Hỏi diện tích giấy màu nào lớn hơn và lớn hơn bao nhiêu </w:t>
      </w:r>
      <w:proofErr w:type="gramStart"/>
      <w:r w:rsidRPr="00430728">
        <w:t>cm</w:t>
      </w:r>
      <w:r w:rsidRPr="00430728">
        <w:rPr>
          <w:vertAlign w:val="superscript"/>
        </w:rPr>
        <w:t xml:space="preserve">2 </w:t>
      </w:r>
      <w:r w:rsidRPr="00430728">
        <w:t>?</w:t>
      </w:r>
      <w:proofErr w:type="gramEnd"/>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spacing w:line="276" w:lineRule="auto"/>
        <w:ind w:right="11"/>
        <w:jc w:val="both"/>
        <w:rPr>
          <w:b/>
          <w:szCs w:val="28"/>
        </w:rPr>
      </w:pPr>
      <w:r w:rsidRPr="00161665">
        <w:rPr>
          <w:b/>
          <w:color w:val="0070C0"/>
          <w:szCs w:val="28"/>
        </w:rPr>
        <w:t xml:space="preserve">Bài </w:t>
      </w:r>
      <w:r>
        <w:rPr>
          <w:b/>
          <w:color w:val="0070C0"/>
          <w:szCs w:val="28"/>
        </w:rPr>
        <w:t>18</w:t>
      </w:r>
      <w:r w:rsidRPr="00161665">
        <w:rPr>
          <w:szCs w:val="28"/>
        </w:rPr>
        <w:t>:</w:t>
      </w:r>
      <w:r>
        <w:t xml:space="preserve"> </w:t>
      </w:r>
      <w:r w:rsidRPr="00430728">
        <w:t>Một hình hộp chữ nhật có diện tích xung quanh bằng 420cm</w:t>
      </w:r>
      <w:r w:rsidRPr="00430728">
        <w:rPr>
          <w:vertAlign w:val="superscript"/>
        </w:rPr>
        <w:t>2</w:t>
      </w:r>
      <w:r w:rsidRPr="00430728">
        <w:t xml:space="preserve"> và chiều cao là 7m. Tính </w:t>
      </w:r>
      <w:proofErr w:type="gramStart"/>
      <w:r w:rsidRPr="00430728">
        <w:t>chu</w:t>
      </w:r>
      <w:proofErr w:type="gramEnd"/>
      <w:r w:rsidRPr="00430728">
        <w:t xml:space="preserve"> vi đáy của hình hộp chữ nhật đó.</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spacing w:line="276" w:lineRule="auto"/>
        <w:ind w:right="11"/>
        <w:jc w:val="both"/>
        <w:rPr>
          <w:b/>
          <w:szCs w:val="28"/>
        </w:rPr>
      </w:pPr>
      <w:r w:rsidRPr="00161665">
        <w:rPr>
          <w:b/>
          <w:color w:val="0070C0"/>
          <w:szCs w:val="28"/>
        </w:rPr>
        <w:t xml:space="preserve">Bài </w:t>
      </w:r>
      <w:r>
        <w:rPr>
          <w:b/>
          <w:color w:val="0070C0"/>
          <w:szCs w:val="28"/>
        </w:rPr>
        <w:t>19</w:t>
      </w:r>
      <w:r w:rsidRPr="00161665">
        <w:rPr>
          <w:szCs w:val="28"/>
        </w:rPr>
        <w:t>:</w:t>
      </w:r>
      <w:r>
        <w:t xml:space="preserve"> </w:t>
      </w:r>
      <w:r w:rsidRPr="00430728">
        <w:t xml:space="preserve">Người ta làm một cái hộp bằng bìa dạng hình hộp chữ nhật có chiều dài 25cm, chiều rộng 16cm, chiều cao 12cm. Tính diện tích bìa cần dùng để làm cái hộp đó. </w:t>
      </w:r>
      <w:r>
        <w:rPr>
          <w:lang w:val="nl-NL"/>
        </w:rPr>
        <w:t>( Không tính mép dán ).</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spacing w:line="276" w:lineRule="auto"/>
        <w:ind w:right="11"/>
        <w:jc w:val="both"/>
        <w:rPr>
          <w:b/>
          <w:szCs w:val="28"/>
        </w:rPr>
      </w:pPr>
      <w:r w:rsidRPr="00161665">
        <w:rPr>
          <w:b/>
          <w:color w:val="0070C0"/>
          <w:szCs w:val="28"/>
        </w:rPr>
        <w:t xml:space="preserve">Bài </w:t>
      </w:r>
      <w:r>
        <w:rPr>
          <w:b/>
          <w:color w:val="0070C0"/>
          <w:szCs w:val="28"/>
        </w:rPr>
        <w:t>20</w:t>
      </w:r>
      <w:r w:rsidRPr="00161665">
        <w:rPr>
          <w:szCs w:val="28"/>
        </w:rPr>
        <w:t>:</w:t>
      </w:r>
      <w:r>
        <w:t xml:space="preserve"> </w:t>
      </w:r>
      <w:r w:rsidRPr="00430728">
        <w:t xml:space="preserve">Một căn phòng dạng hình hộp chữ nhật có chiều dài 6m, chiều rộng 3,6m và chiều cao 3,8m. Người ta muốn quét vôi các bức tường xung quanh và trần của căn phòng đó. Hỏi diện tích cần quét vôi là bao nhiêu </w:t>
      </w:r>
      <w:proofErr w:type="gramStart"/>
      <w:r w:rsidRPr="00430728">
        <w:t>m</w:t>
      </w:r>
      <w:r w:rsidRPr="00430728">
        <w:rPr>
          <w:vertAlign w:val="superscript"/>
        </w:rPr>
        <w:t>2</w:t>
      </w:r>
      <w:r w:rsidRPr="00430728">
        <w:t xml:space="preserve"> ,</w:t>
      </w:r>
      <w:proofErr w:type="gramEnd"/>
      <w:r w:rsidRPr="00430728">
        <w:t xml:space="preserve"> biết tổng diện tích các cửa bằng 8m</w:t>
      </w:r>
      <w:r w:rsidRPr="00430728">
        <w:rPr>
          <w:vertAlign w:val="superscript"/>
        </w:rPr>
        <w:t>2</w:t>
      </w:r>
      <w:r w:rsidRPr="00430728">
        <w:t xml:space="preserve">? </w:t>
      </w:r>
      <w:r>
        <w:rPr>
          <w:lang w:val="nl-NL"/>
        </w:rPr>
        <w:t>( Chỉ quét vôi bên trong căn phòng ).</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spacing w:line="276" w:lineRule="auto"/>
        <w:ind w:right="11"/>
        <w:jc w:val="both"/>
      </w:pPr>
      <w:r w:rsidRPr="00161665">
        <w:rPr>
          <w:b/>
          <w:color w:val="0070C0"/>
          <w:szCs w:val="28"/>
        </w:rPr>
        <w:lastRenderedPageBreak/>
        <w:t xml:space="preserve">Bài </w:t>
      </w:r>
      <w:r>
        <w:rPr>
          <w:b/>
          <w:color w:val="0070C0"/>
          <w:szCs w:val="28"/>
        </w:rPr>
        <w:t>21</w:t>
      </w:r>
      <w:r w:rsidRPr="00161665">
        <w:rPr>
          <w:szCs w:val="28"/>
        </w:rPr>
        <w:t>:</w:t>
      </w:r>
      <w:r>
        <w:t xml:space="preserve"> </w:t>
      </w:r>
      <w:r w:rsidRPr="00430728">
        <w:t xml:space="preserve">Người ta làm một cái hộp bằng tôn </w:t>
      </w:r>
      <w:proofErr w:type="gramStart"/>
      <w:r w:rsidRPr="00430728">
        <w:t>( không</w:t>
      </w:r>
      <w:proofErr w:type="gramEnd"/>
      <w:r w:rsidRPr="00430728">
        <w:t xml:space="preserve"> có nắp ) dạng hình lập phương có cạnh 10cm. Tính diện tích tôn cần dùng để làm hộp ( không tính mép hàn ).</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ind w:right="11"/>
        <w:jc w:val="both"/>
        <w:rPr>
          <w:lang w:val="nl-NL"/>
        </w:rPr>
      </w:pPr>
      <w:r w:rsidRPr="00161665">
        <w:rPr>
          <w:b/>
          <w:color w:val="0070C0"/>
          <w:szCs w:val="28"/>
        </w:rPr>
        <w:t xml:space="preserve">Bài </w:t>
      </w:r>
      <w:r>
        <w:rPr>
          <w:b/>
          <w:color w:val="0070C0"/>
          <w:szCs w:val="28"/>
        </w:rPr>
        <w:t>22</w:t>
      </w:r>
      <w:r w:rsidRPr="00161665">
        <w:rPr>
          <w:szCs w:val="28"/>
        </w:rPr>
        <w:t>:</w:t>
      </w:r>
      <w:r>
        <w:t xml:space="preserve"> </w:t>
      </w:r>
      <w:r w:rsidRPr="00430728">
        <w:t xml:space="preserve">Một thùng tôn hình hộp chữ nhật dài 30cm, rộng 15 cm. Người ta đổ nước vào thùng sao cho mực nước cao 8cm. Khi thả một viên gạch vào trong thùng nước dâng lên cao 11,5 cm. </w:t>
      </w:r>
      <w:r>
        <w:rPr>
          <w:lang w:val="nl-NL"/>
        </w:rPr>
        <w:t>Tính thể tích của viên gạch.</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ind w:right="11"/>
        <w:jc w:val="both"/>
        <w:rPr>
          <w:lang w:val="nl-NL"/>
        </w:rPr>
      </w:pPr>
      <w:r w:rsidRPr="00161665">
        <w:rPr>
          <w:b/>
          <w:color w:val="0070C0"/>
          <w:szCs w:val="28"/>
        </w:rPr>
        <w:t xml:space="preserve">Bài </w:t>
      </w:r>
      <w:r>
        <w:rPr>
          <w:b/>
          <w:color w:val="0070C0"/>
          <w:szCs w:val="28"/>
        </w:rPr>
        <w:t>23</w:t>
      </w:r>
      <w:r w:rsidRPr="00161665">
        <w:rPr>
          <w:szCs w:val="28"/>
        </w:rPr>
        <w:t>:</w:t>
      </w:r>
      <w:r>
        <w:t xml:space="preserve"> </w:t>
      </w:r>
      <w:r w:rsidRPr="00430728">
        <w:t xml:space="preserve">Người ta vặn vòi cho nước chảy vào một thùng đựng nước có dạng hình hộp chữ nhật dài 60 cm, rộng 45cm, cao 50 cm. Nýớc từ vòi chảy ra cứ 1 phút được 12 lít. </w:t>
      </w:r>
      <w:proofErr w:type="gramStart"/>
      <w:r w:rsidRPr="00430728">
        <w:t>Hỏi bao nhiêu lâu thì nước đầy thùng?</w:t>
      </w:r>
      <w:proofErr w:type="gramEnd"/>
      <w:r w:rsidRPr="00430728">
        <w:t xml:space="preserve"> </w:t>
      </w:r>
      <w:r>
        <w:rPr>
          <w:lang w:val="nl-NL"/>
        </w:rPr>
        <w:t>( 1 lít = 1 dm</w:t>
      </w:r>
      <w:r>
        <w:rPr>
          <w:vertAlign w:val="superscript"/>
          <w:lang w:val="nl-NL"/>
        </w:rPr>
        <w:t>3</w:t>
      </w:r>
      <w:r>
        <w:rPr>
          <w:lang w:val="nl-NL"/>
        </w:rPr>
        <w:t xml:space="preserve"> )</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ind w:right="11"/>
        <w:jc w:val="both"/>
      </w:pPr>
      <w:r w:rsidRPr="00161665">
        <w:rPr>
          <w:b/>
          <w:color w:val="0070C0"/>
          <w:szCs w:val="28"/>
        </w:rPr>
        <w:t xml:space="preserve">Bài </w:t>
      </w:r>
      <w:r>
        <w:rPr>
          <w:b/>
          <w:color w:val="0070C0"/>
          <w:szCs w:val="28"/>
        </w:rPr>
        <w:t>24</w:t>
      </w:r>
      <w:r w:rsidRPr="00161665">
        <w:rPr>
          <w:szCs w:val="28"/>
        </w:rPr>
        <w:t>:</w:t>
      </w:r>
      <w:r>
        <w:t xml:space="preserve"> </w:t>
      </w:r>
      <w:r w:rsidRPr="00430728">
        <w:t>Một căn phòng hình lập phương có cạnh 3</w:t>
      </w:r>
      <w:proofErr w:type="gramStart"/>
      <w:r w:rsidRPr="00430728">
        <w:t>,5</w:t>
      </w:r>
      <w:proofErr w:type="gramEnd"/>
      <w:r w:rsidRPr="00430728">
        <w:t xml:space="preserve"> cm. Hỏi không khí chứa trong phòng đó nặng bao nhiêu, biết rằng 1 lít không khí nặng 1,2 gam?</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ind w:right="11"/>
        <w:jc w:val="both"/>
      </w:pPr>
      <w:r w:rsidRPr="00161665">
        <w:rPr>
          <w:b/>
          <w:color w:val="0070C0"/>
          <w:szCs w:val="28"/>
        </w:rPr>
        <w:t xml:space="preserve">Bài </w:t>
      </w:r>
      <w:r>
        <w:rPr>
          <w:b/>
          <w:color w:val="0070C0"/>
          <w:szCs w:val="28"/>
        </w:rPr>
        <w:t>25</w:t>
      </w:r>
      <w:r w:rsidRPr="00161665">
        <w:rPr>
          <w:szCs w:val="28"/>
        </w:rPr>
        <w:t>:</w:t>
      </w:r>
      <w:r>
        <w:t xml:space="preserve"> </w:t>
      </w:r>
      <w:r w:rsidRPr="00430728">
        <w:t xml:space="preserve">Một bể chứa nước hình hộp chữ nhật. Đo ở trong lòng bể chiều dài 3m, chiều rộng 2,4m, chiều cao 1,8m. Hỏi khi bể chứa đầy nước thì được bao nhiêu lít biết 1lít = </w:t>
      </w:r>
      <w:proofErr w:type="gramStart"/>
      <w:r w:rsidRPr="00430728">
        <w:t>1dm</w:t>
      </w:r>
      <w:r w:rsidRPr="00430728">
        <w:rPr>
          <w:vertAlign w:val="superscript"/>
        </w:rPr>
        <w:t xml:space="preserve">3 </w:t>
      </w:r>
      <w:r w:rsidRPr="00430728">
        <w:t>?</w:t>
      </w:r>
      <w:proofErr w:type="gramEnd"/>
    </w:p>
    <w:p w:rsidR="007A44C6" w:rsidRPr="005E5B94" w:rsidRDefault="007A44C6" w:rsidP="007A44C6">
      <w:pPr>
        <w:spacing w:after="0" w:line="400" w:lineRule="exact"/>
        <w:jc w:val="center"/>
        <w:rPr>
          <w:i/>
          <w:u w:val="single"/>
        </w:rPr>
      </w:pPr>
      <w:r>
        <w:rPr>
          <w:i/>
          <w:u w:val="single"/>
        </w:rPr>
        <w:lastRenderedPageBreak/>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ind w:right="11"/>
        <w:jc w:val="both"/>
      </w:pPr>
      <w:r w:rsidRPr="00161665">
        <w:rPr>
          <w:b/>
          <w:color w:val="0070C0"/>
          <w:szCs w:val="28"/>
        </w:rPr>
        <w:t xml:space="preserve">Bài </w:t>
      </w:r>
      <w:r>
        <w:rPr>
          <w:b/>
          <w:color w:val="0070C0"/>
          <w:szCs w:val="28"/>
        </w:rPr>
        <w:t>26</w:t>
      </w:r>
      <w:r w:rsidRPr="00161665">
        <w:rPr>
          <w:szCs w:val="28"/>
        </w:rPr>
        <w:t>:</w:t>
      </w:r>
      <w:r>
        <w:t xml:space="preserve"> </w:t>
      </w:r>
      <w:r w:rsidRPr="00430728">
        <w:t>Hình lập phương có cạnh dài 5cm. Tính diện tích xung quanh, diện tích toàn phần và thể tích của hình đó.</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ind w:right="11"/>
        <w:jc w:val="both"/>
      </w:pPr>
      <w:r w:rsidRPr="00161665">
        <w:rPr>
          <w:b/>
          <w:color w:val="0070C0"/>
          <w:szCs w:val="28"/>
        </w:rPr>
        <w:t xml:space="preserve">Bài </w:t>
      </w:r>
      <w:r>
        <w:rPr>
          <w:b/>
          <w:color w:val="0070C0"/>
          <w:szCs w:val="28"/>
        </w:rPr>
        <w:t>27</w:t>
      </w:r>
      <w:r w:rsidRPr="00161665">
        <w:rPr>
          <w:szCs w:val="28"/>
        </w:rPr>
        <w:t>:</w:t>
      </w:r>
      <w:r>
        <w:t xml:space="preserve"> </w:t>
      </w:r>
      <w:r w:rsidRPr="00430728">
        <w:t xml:space="preserve">Một bể hình hộp chữ nhật có chứa 675lít nước. </w:t>
      </w:r>
      <w:proofErr w:type="gramStart"/>
      <w:r w:rsidRPr="00430728">
        <w:t>Tính chiều cao của mực nước trong bể biết rằng lòng bể có chiều dài 25dm, chiều rộng 20dm.</w:t>
      </w:r>
      <w:proofErr w:type="gramEnd"/>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430728" w:rsidRDefault="007A44C6" w:rsidP="007A44C6">
      <w:pPr>
        <w:ind w:right="11"/>
        <w:jc w:val="both"/>
      </w:pPr>
      <w:r w:rsidRPr="00161665">
        <w:rPr>
          <w:b/>
          <w:color w:val="0070C0"/>
          <w:szCs w:val="28"/>
        </w:rPr>
        <w:t xml:space="preserve">Bài </w:t>
      </w:r>
      <w:r>
        <w:rPr>
          <w:b/>
          <w:color w:val="0070C0"/>
          <w:szCs w:val="28"/>
        </w:rPr>
        <w:t>28</w:t>
      </w:r>
      <w:r w:rsidRPr="00161665">
        <w:rPr>
          <w:szCs w:val="28"/>
        </w:rPr>
        <w:t>:</w:t>
      </w:r>
      <w:r>
        <w:t xml:space="preserve"> </w:t>
      </w:r>
      <w:r w:rsidRPr="00430728">
        <w:t xml:space="preserve">Một bể cỏ hình hộp chữ nhật có các kích thước trong lũng bể là: chiều dài </w:t>
      </w:r>
      <w:proofErr w:type="gramStart"/>
      <w:r w:rsidRPr="00430728">
        <w:t>7,5dm ;</w:t>
      </w:r>
      <w:proofErr w:type="gramEnd"/>
      <w:r w:rsidRPr="00430728">
        <w:t xml:space="preserve"> chiều rộng 5dm, chiều cao 7dm. Hiện nay </w:t>
      </w:r>
      <w:r w:rsidRPr="00430728">
        <w:fldChar w:fldCharType="begin"/>
      </w:r>
      <w:r w:rsidRPr="00430728">
        <w:instrText xml:space="preserve"> QUOTE </w:instrText>
      </w:r>
      <w:r w:rsidR="00D61EF2">
        <w:pict>
          <v:shape id="_x0000_i1049" type="#_x0000_t75" style="width:7.6pt;height:2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E7C88&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BE7C88&quot;&gt;&lt;m:oMathPara&gt;&lt;m:oMath&gt;&lt;m:f&gt;&lt;m:fPr&gt;&lt;m:ctrlPr&gt;&lt;w:rPr&gt;&lt;w:rFonts w:ascii=&quot;Cambria Math&quot; w:h-ansi=&quot;Cambria Math&quot;/&gt;&lt;wx:font wx:val=&quot;Cambria Math&quot;/&gt;&lt;w:i/&gt;&lt;w:lang w:val=&quot;NL&quot;/&gt;&lt;/w:rPr&gt;&lt;/m:ctrlPr&gt;&lt;/m:fPr&gt;&lt;m:num&gt;&lt;m:r&gt;&lt;w:rPr&gt;&lt;w:rFonts w:ascii=&quot;Cambria Math&quot; w:h-ansi=&quot;Cambria Math&quot;/&gt;&lt;wx:font wx:val=&quot;Cambria Math&quot;/&gt;&lt;w:i/&gt;&lt;w:lang w:val=&quot;NL&quot;/&gt;&lt;/w:rPr&gt;&lt;m:t&gt;1&lt;/m:t&gt;&lt;/m:r&gt;&lt;/m:num&gt;&lt;m:den&gt;&lt;m:r&gt;&lt;w:rPr&gt;&lt;w:rFonts w:ascii=&quot;Cambria Math&quot; w:h-ansi=&quot;Cambria Math&quot;/&gt;&lt;wx:font wx:val=&quot;Cambria Math&quot;/&gt;&lt;w:i/&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430728">
        <w:instrText xml:space="preserve"> </w:instrText>
      </w:r>
      <w:r w:rsidRPr="00430728">
        <w:fldChar w:fldCharType="separate"/>
      </w:r>
      <w:r w:rsidR="00D61EF2">
        <w:pict>
          <v:shape id="_x0000_i1050" type="#_x0000_t75" style="width:7.6pt;height:2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E7C88&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BE7C88&quot;&gt;&lt;m:oMathPara&gt;&lt;m:oMath&gt;&lt;m:f&gt;&lt;m:fPr&gt;&lt;m:ctrlPr&gt;&lt;w:rPr&gt;&lt;w:rFonts w:ascii=&quot;Cambria Math&quot; w:h-ansi=&quot;Cambria Math&quot;/&gt;&lt;wx:font wx:val=&quot;Cambria Math&quot;/&gt;&lt;w:i/&gt;&lt;w:lang w:val=&quot;NL&quot;/&gt;&lt;/w:rPr&gt;&lt;/m:ctrlPr&gt;&lt;/m:fPr&gt;&lt;m:num&gt;&lt;m:r&gt;&lt;w:rPr&gt;&lt;w:rFonts w:ascii=&quot;Cambria Math&quot; w:h-ansi=&quot;Cambria Math&quot;/&gt;&lt;wx:font wx:val=&quot;Cambria Math&quot;/&gt;&lt;w:i/&gt;&lt;w:lang w:val=&quot;NL&quot;/&gt;&lt;/w:rPr&gt;&lt;m:t&gt;1&lt;/m:t&gt;&lt;/m:r&gt;&lt;/m:num&gt;&lt;m:den&gt;&lt;m:r&gt;&lt;w:rPr&gt;&lt;w:rFonts w:ascii=&quot;Cambria Math&quot; w:h-ansi=&quot;Cambria Math&quot;/&gt;&lt;wx:font wx:val=&quot;Cambria Math&quot;/&gt;&lt;w:i/&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430728">
        <w:fldChar w:fldCharType="end"/>
      </w:r>
      <w:r w:rsidRPr="00430728">
        <w:t xml:space="preserve"> bể có chứa nước. </w:t>
      </w:r>
      <w:proofErr w:type="gramStart"/>
      <w:r w:rsidRPr="00430728">
        <w:t>Hỏi muốn thể tích nước là 85% thể tích bể thì phải đổ thêm bao nhiêu lít nước?</w:t>
      </w:r>
      <w:proofErr w:type="gramEnd"/>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1A7B4E"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61665">
        <w:rPr>
          <w:b/>
          <w:color w:val="0070C0"/>
          <w:sz w:val="28"/>
          <w:szCs w:val="28"/>
        </w:rPr>
        <w:t xml:space="preserve">Bài </w:t>
      </w:r>
      <w:r>
        <w:rPr>
          <w:b/>
          <w:color w:val="0070C0"/>
          <w:szCs w:val="28"/>
        </w:rPr>
        <w:t>29</w:t>
      </w:r>
      <w:r w:rsidRPr="00161665">
        <w:rPr>
          <w:sz w:val="28"/>
          <w:szCs w:val="28"/>
        </w:rPr>
        <w:t>:</w:t>
      </w:r>
      <w:r>
        <w:t xml:space="preserve"> </w:t>
      </w:r>
      <w:r w:rsidRPr="001A7B4E">
        <w:rPr>
          <w:color w:val="000000"/>
          <w:sz w:val="28"/>
          <w:szCs w:val="28"/>
        </w:rPr>
        <w:t>Tính thể tích khối gỗ có dạng như hình vẽ dưới đây:</w:t>
      </w:r>
    </w:p>
    <w:p w:rsidR="007A44C6" w:rsidRPr="001A7B4E" w:rsidRDefault="00D61EF2" w:rsidP="007A44C6">
      <w:pPr>
        <w:pStyle w:val="NormalWeb"/>
        <w:shd w:val="clear" w:color="auto" w:fill="FFFFFF"/>
        <w:spacing w:before="0" w:beforeAutospacing="0" w:after="150" w:afterAutospacing="0"/>
        <w:jc w:val="both"/>
        <w:textAlignment w:val="baseline"/>
        <w:rPr>
          <w:color w:val="000000"/>
          <w:sz w:val="28"/>
          <w:szCs w:val="28"/>
        </w:rPr>
      </w:pPr>
      <w:r>
        <w:rPr>
          <w:noProof/>
          <w:color w:val="000000"/>
          <w:sz w:val="28"/>
          <w:szCs w:val="28"/>
        </w:rPr>
        <w:lastRenderedPageBreak/>
        <w:pict>
          <v:shape id="_x0000_i1051" type="#_x0000_t75" alt="http://139.59.241.207/wp-content/uploads/2017/11/b3.png" style="width:177.25pt;height:74.1pt;visibility:visible">
            <v:imagedata r:id="rId46" o:title=""/>
          </v:shape>
        </w:pict>
      </w:r>
    </w:p>
    <w:p w:rsidR="007A44C6" w:rsidRDefault="007A44C6" w:rsidP="007A44C6">
      <w:pPr>
        <w:ind w:right="11"/>
        <w:jc w:val="both"/>
        <w:rPr>
          <w:lang w:val="nl-NL"/>
        </w:rPr>
      </w:pP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jc w:val="both"/>
        <w:rPr>
          <w:color w:val="000000"/>
          <w:shd w:val="clear" w:color="auto" w:fill="FFFFFF"/>
        </w:rPr>
      </w:pPr>
      <w:r w:rsidRPr="00161665">
        <w:rPr>
          <w:b/>
          <w:color w:val="0070C0"/>
          <w:szCs w:val="28"/>
        </w:rPr>
        <w:t xml:space="preserve">Bài </w:t>
      </w:r>
      <w:r>
        <w:rPr>
          <w:b/>
          <w:color w:val="0070C0"/>
          <w:szCs w:val="28"/>
        </w:rPr>
        <w:t>30</w:t>
      </w:r>
      <w:r w:rsidRPr="00161665">
        <w:rPr>
          <w:szCs w:val="28"/>
        </w:rPr>
        <w:t>:</w:t>
      </w:r>
      <w:r>
        <w:t xml:space="preserve"> </w:t>
      </w:r>
      <w:r w:rsidRPr="008D3162">
        <w:rPr>
          <w:color w:val="000000"/>
          <w:shd w:val="clear" w:color="auto" w:fill="FFFFFF"/>
        </w:rPr>
        <w:t>Một bể nước có dạng hình hộp chữ nhật chiều dài 3</w:t>
      </w:r>
      <w:proofErr w:type="gramStart"/>
      <w:r w:rsidRPr="008D3162">
        <w:rPr>
          <w:color w:val="000000"/>
          <w:shd w:val="clear" w:color="auto" w:fill="FFFFFF"/>
        </w:rPr>
        <w:t>,4</w:t>
      </w:r>
      <w:proofErr w:type="gramEnd"/>
      <w:r w:rsidRPr="008D3162">
        <w:rPr>
          <w:color w:val="000000"/>
          <w:shd w:val="clear" w:color="auto" w:fill="FFFFFF"/>
        </w:rPr>
        <w:t xml:space="preserve"> m, chiều rộng 1,6m, chiều cao 1m. </w:t>
      </w:r>
      <w:proofErr w:type="gramStart"/>
      <w:r w:rsidRPr="008D3162">
        <w:rPr>
          <w:color w:val="000000"/>
          <w:shd w:val="clear" w:color="auto" w:fill="FFFFFF"/>
        </w:rPr>
        <w:t>Thể tích nước hiện có trong bể chiếm 85% thể tích bể.</w:t>
      </w:r>
      <w:proofErr w:type="gramEnd"/>
      <w:r w:rsidRPr="008D3162">
        <w:rPr>
          <w:color w:val="000000"/>
          <w:shd w:val="clear" w:color="auto" w:fill="FFFFFF"/>
        </w:rPr>
        <w:t xml:space="preserve"> </w:t>
      </w:r>
      <w:proofErr w:type="gramStart"/>
      <w:r w:rsidRPr="008D3162">
        <w:rPr>
          <w:color w:val="000000"/>
          <w:shd w:val="clear" w:color="auto" w:fill="FFFFFF"/>
        </w:rPr>
        <w:t>Tính thể tích nước trong bể?</w:t>
      </w:r>
      <w:proofErr w:type="gramEnd"/>
      <w:r w:rsidRPr="008D3162">
        <w:rPr>
          <w:color w:val="000000"/>
          <w:shd w:val="clear" w:color="auto" w:fill="FFFFFF"/>
        </w:rPr>
        <w:t xml:space="preserve"> </w:t>
      </w:r>
      <w:proofErr w:type="gramStart"/>
      <w:r w:rsidRPr="008D3162">
        <w:rPr>
          <w:color w:val="000000"/>
          <w:shd w:val="clear" w:color="auto" w:fill="FFFFFF"/>
        </w:rPr>
        <w:t>Diện tích mặt đáy bể?</w:t>
      </w:r>
      <w:proofErr w:type="gramEnd"/>
      <w:r w:rsidRPr="008D3162">
        <w:rPr>
          <w:color w:val="000000"/>
          <w:shd w:val="clear" w:color="auto" w:fill="FFFFFF"/>
        </w:rPr>
        <w:t xml:space="preserve"> </w:t>
      </w:r>
      <w:proofErr w:type="gramStart"/>
      <w:r w:rsidRPr="008D3162">
        <w:rPr>
          <w:color w:val="000000"/>
          <w:shd w:val="clear" w:color="auto" w:fill="FFFFFF"/>
        </w:rPr>
        <w:t>Chiều cao nước trong bể?</w:t>
      </w:r>
      <w:proofErr w:type="gramEnd"/>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1A7B4E"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61665">
        <w:rPr>
          <w:b/>
          <w:color w:val="0070C0"/>
          <w:sz w:val="28"/>
          <w:szCs w:val="28"/>
        </w:rPr>
        <w:t xml:space="preserve">Bài </w:t>
      </w:r>
      <w:r>
        <w:rPr>
          <w:b/>
          <w:color w:val="0070C0"/>
          <w:szCs w:val="28"/>
        </w:rPr>
        <w:t>31</w:t>
      </w:r>
      <w:r w:rsidRPr="00161665">
        <w:rPr>
          <w:sz w:val="28"/>
          <w:szCs w:val="28"/>
        </w:rPr>
        <w:t>:</w:t>
      </w:r>
      <w:r>
        <w:t xml:space="preserve"> </w:t>
      </w:r>
      <w:r w:rsidRPr="001A7B4E">
        <w:rPr>
          <w:color w:val="000000"/>
          <w:sz w:val="28"/>
          <w:szCs w:val="28"/>
        </w:rPr>
        <w:t>Một bể cá dạng hình hộp chữ nhật làm bằng kính ( không có nắp) có chiều dài 80</w:t>
      </w:r>
      <w:r>
        <w:rPr>
          <w:color w:val="000000"/>
          <w:sz w:val="28"/>
          <w:szCs w:val="28"/>
        </w:rPr>
        <w:t xml:space="preserve"> cm, chiều rộng 50 cm, chiều cao</w:t>
      </w:r>
      <w:r w:rsidRPr="001A7B4E">
        <w:rPr>
          <w:color w:val="000000"/>
          <w:sz w:val="28"/>
          <w:szCs w:val="28"/>
        </w:rPr>
        <w:t xml:space="preserve"> 45 cm.</w:t>
      </w:r>
      <w:r>
        <w:rPr>
          <w:color w:val="000000"/>
          <w:sz w:val="28"/>
          <w:szCs w:val="28"/>
        </w:rPr>
        <w:t xml:space="preserve"> </w:t>
      </w:r>
      <w:r w:rsidRPr="001A7B4E">
        <w:rPr>
          <w:color w:val="000000"/>
          <w:sz w:val="28"/>
          <w:szCs w:val="28"/>
        </w:rPr>
        <w:t>Mực nước ban đầu trong bể cao 35 cm.</w:t>
      </w:r>
    </w:p>
    <w:p w:rsidR="007A44C6" w:rsidRPr="001A7B4E"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A7B4E">
        <w:rPr>
          <w:color w:val="000000"/>
          <w:sz w:val="28"/>
          <w:szCs w:val="28"/>
        </w:rPr>
        <w:t>a) Tính diên tích kính dùng để làm bể cá đó.</w:t>
      </w:r>
    </w:p>
    <w:p w:rsidR="007A44C6"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A7B4E">
        <w:rPr>
          <w:color w:val="000000"/>
          <w:sz w:val="28"/>
          <w:szCs w:val="28"/>
        </w:rPr>
        <w:t xml:space="preserve">b) Người ta cho vào bể một hòn đá có thể tích 10 dm3. </w:t>
      </w:r>
      <w:proofErr w:type="gramStart"/>
      <w:r w:rsidRPr="001A7B4E">
        <w:rPr>
          <w:color w:val="000000"/>
          <w:sz w:val="28"/>
          <w:szCs w:val="28"/>
        </w:rPr>
        <w:t>Hỏi mực nước trong bể lúc này cao bao nhiêu xăng – ti-mét?</w:t>
      </w:r>
      <w:proofErr w:type="gramEnd"/>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2</w:t>
      </w:r>
      <w:r w:rsidRPr="00161665">
        <w:rPr>
          <w:szCs w:val="28"/>
        </w:rPr>
        <w:t>:</w:t>
      </w:r>
      <w:r>
        <w:t xml:space="preserve"> </w:t>
      </w:r>
      <w:r w:rsidRPr="00FC78C9">
        <w:rPr>
          <w:szCs w:val="26"/>
          <w:lang w:val="pt-BR"/>
        </w:rPr>
        <w:t>Một bể nước chứa 0,9m</w:t>
      </w:r>
      <w:r w:rsidRPr="00FC78C9">
        <w:rPr>
          <w:szCs w:val="26"/>
          <w:vertAlign w:val="superscript"/>
          <w:lang w:val="pt-BR"/>
        </w:rPr>
        <w:t>3</w:t>
      </w:r>
      <w:r w:rsidRPr="00FC78C9">
        <w:rPr>
          <w:szCs w:val="26"/>
          <w:lang w:val="pt-BR"/>
        </w:rPr>
        <w:t xml:space="preserve"> nước chiếm 75% thể tích lòng bể. Hỏi khi bể nước đầy thì chứa bao nhiêu lít nước?</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3</w:t>
      </w:r>
      <w:r w:rsidRPr="00161665">
        <w:rPr>
          <w:szCs w:val="28"/>
        </w:rPr>
        <w:t>:</w:t>
      </w:r>
      <w:r>
        <w:t xml:space="preserve"> </w:t>
      </w:r>
      <w:r w:rsidRPr="00FC78C9">
        <w:rPr>
          <w:szCs w:val="26"/>
          <w:lang w:val="pt-BR"/>
        </w:rPr>
        <w:t>Một khối kim loại có thể tích 2dm</w:t>
      </w:r>
      <w:r w:rsidRPr="00FC78C9">
        <w:rPr>
          <w:szCs w:val="26"/>
          <w:vertAlign w:val="superscript"/>
          <w:lang w:val="pt-BR"/>
        </w:rPr>
        <w:t>3</w:t>
      </w:r>
      <w:r w:rsidRPr="00FC78C9">
        <w:rPr>
          <w:szCs w:val="26"/>
          <w:lang w:val="pt-BR"/>
        </w:rPr>
        <w:t xml:space="preserve"> cân nặng 15</w:t>
      </w:r>
      <w:proofErr w:type="gramStart"/>
      <w:r w:rsidRPr="00FC78C9">
        <w:rPr>
          <w:szCs w:val="26"/>
          <w:lang w:val="pt-BR"/>
        </w:rPr>
        <w:t>,6</w:t>
      </w:r>
      <w:proofErr w:type="gramEnd"/>
      <w:r w:rsidRPr="00FC78C9">
        <w:rPr>
          <w:szCs w:val="26"/>
          <w:lang w:val="pt-BR"/>
        </w:rPr>
        <w:t xml:space="preserve"> kg. Hỏi 250cm</w:t>
      </w:r>
      <w:r w:rsidRPr="00FC78C9">
        <w:rPr>
          <w:szCs w:val="26"/>
          <w:vertAlign w:val="superscript"/>
          <w:lang w:val="pt-BR"/>
        </w:rPr>
        <w:t>3</w:t>
      </w:r>
      <w:r w:rsidRPr="00FC78C9">
        <w:rPr>
          <w:szCs w:val="26"/>
          <w:lang w:val="pt-BR"/>
        </w:rPr>
        <w:t xml:space="preserve"> kim loại đó cân nặng bao nhiêu ki – lô – gam?</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4</w:t>
      </w:r>
      <w:r w:rsidRPr="00161665">
        <w:rPr>
          <w:szCs w:val="28"/>
        </w:rPr>
        <w:t>:</w:t>
      </w:r>
      <w:r>
        <w:t xml:space="preserve"> </w:t>
      </w:r>
      <w:r w:rsidRPr="00FC78C9">
        <w:rPr>
          <w:szCs w:val="26"/>
          <w:lang w:val="pt-BR"/>
        </w:rPr>
        <w:t>Một hình hộp chữ nhật có diện tích xung quanh là 600cm</w:t>
      </w:r>
      <w:r w:rsidRPr="00FC78C9">
        <w:rPr>
          <w:szCs w:val="26"/>
          <w:vertAlign w:val="superscript"/>
          <w:lang w:val="pt-BR"/>
        </w:rPr>
        <w:t>2</w:t>
      </w:r>
      <w:r w:rsidRPr="00FC78C9">
        <w:rPr>
          <w:szCs w:val="26"/>
          <w:lang w:val="pt-BR"/>
        </w:rPr>
        <w:t>, chiều cao 10cm, chiều dài hơn chiều rộng 6cm. Tính thể tích hình hộp chữ nhật đó.</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5</w:t>
      </w:r>
      <w:r w:rsidRPr="00161665">
        <w:rPr>
          <w:szCs w:val="28"/>
        </w:rPr>
        <w:t>:</w:t>
      </w:r>
      <w:r>
        <w:t xml:space="preserve"> </w:t>
      </w:r>
      <w:r w:rsidRPr="00FC78C9">
        <w:rPr>
          <w:szCs w:val="26"/>
          <w:lang w:val="pt-BR"/>
        </w:rPr>
        <w:t>Người ta làm một cái hộp dạng hình hộp chữ nhật bằng bìa. Biết rằng hộp đó có chiều dài 6dm, chiều rộng 5dm và chiều cao 4dm. Hỏi có thể xếp được bao nhiêu hình lập phương 2dm</w:t>
      </w:r>
      <w:r w:rsidRPr="00FC78C9">
        <w:rPr>
          <w:szCs w:val="26"/>
          <w:vertAlign w:val="superscript"/>
          <w:lang w:val="pt-BR"/>
        </w:rPr>
        <w:t>3</w:t>
      </w:r>
      <w:r w:rsidRPr="00FC78C9">
        <w:rPr>
          <w:szCs w:val="26"/>
          <w:lang w:val="pt-BR"/>
        </w:rPr>
        <w:t xml:space="preserve"> để đầy cái hộp đó. </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6</w:t>
      </w:r>
      <w:r w:rsidRPr="00161665">
        <w:rPr>
          <w:szCs w:val="28"/>
        </w:rPr>
        <w:t>:</w:t>
      </w:r>
      <w:r>
        <w:t xml:space="preserve"> </w:t>
      </w:r>
      <w:r w:rsidRPr="00FC78C9">
        <w:rPr>
          <w:szCs w:val="26"/>
          <w:lang w:val="pt-BR"/>
        </w:rPr>
        <w:t>Một cái bể hình hộp chữ nhất có chu vi đáy là 5,4m, diện tích xung quanh 10,8m</w:t>
      </w:r>
      <w:r w:rsidRPr="00FC78C9">
        <w:rPr>
          <w:szCs w:val="26"/>
          <w:vertAlign w:val="superscript"/>
          <w:lang w:val="pt-BR"/>
        </w:rPr>
        <w:t>2</w:t>
      </w:r>
      <w:r w:rsidRPr="00FC78C9">
        <w:rPr>
          <w:szCs w:val="26"/>
          <w:lang w:val="pt-BR"/>
        </w:rPr>
        <w:t>, chiều rộng bằng 0</w:t>
      </w:r>
      <w:proofErr w:type="gramStart"/>
      <w:r w:rsidRPr="00FC78C9">
        <w:rPr>
          <w:szCs w:val="26"/>
          <w:lang w:val="pt-BR"/>
        </w:rPr>
        <w:t>,8</w:t>
      </w:r>
      <w:proofErr w:type="gramEnd"/>
      <w:r w:rsidRPr="00FC78C9">
        <w:rPr>
          <w:szCs w:val="26"/>
          <w:lang w:val="pt-BR"/>
        </w:rPr>
        <w:t xml:space="preserve"> chiều dài. Hiện giờ, bể đang chứa lượng nước bằng </w:t>
      </w:r>
      <w:r w:rsidRPr="00FC78C9">
        <w:rPr>
          <w:position w:val="-24"/>
          <w:szCs w:val="26"/>
          <w:lang w:val="pt-BR"/>
        </w:rPr>
        <w:object w:dxaOrig="240" w:dyaOrig="620">
          <v:shape id="_x0000_i1052" type="#_x0000_t75" style="width:11.75pt;height:30.45pt" o:ole="">
            <v:imagedata r:id="rId47" o:title=""/>
          </v:shape>
          <o:OLEObject Type="Embed" ProgID="Equation.3" ShapeID="_x0000_i1052" DrawAspect="Content" ObjectID="_1661242541" r:id="rId48"/>
        </w:object>
      </w:r>
      <w:r w:rsidRPr="00FC78C9">
        <w:rPr>
          <w:szCs w:val="26"/>
          <w:lang w:val="pt-BR"/>
        </w:rPr>
        <w:t xml:space="preserve"> của bể nước khi đầy. Lúc 6 giờ 30 phút người ta cho một vòi nước chảy vào bể, mỗi phút chảy được 90 lít nước. Hỏi đến lúc nào thì bể đầy.</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7</w:t>
      </w:r>
      <w:r w:rsidRPr="00161665">
        <w:rPr>
          <w:szCs w:val="28"/>
        </w:rPr>
        <w:t>:</w:t>
      </w:r>
      <w:r>
        <w:t xml:space="preserve"> </w:t>
      </w:r>
      <w:r w:rsidRPr="00FC78C9">
        <w:rPr>
          <w:szCs w:val="26"/>
          <w:lang w:val="pt-BR"/>
        </w:rPr>
        <w:t>Một cái bể hình hộp chữ nhật có chiều dài 1,5m, chiều cao 0,9m, diện tích xung quanh 4,86m</w:t>
      </w:r>
      <w:r w:rsidRPr="00FC78C9">
        <w:rPr>
          <w:szCs w:val="26"/>
          <w:vertAlign w:val="superscript"/>
          <w:lang w:val="pt-BR"/>
        </w:rPr>
        <w:t>2</w:t>
      </w:r>
      <w:r w:rsidRPr="00FC78C9">
        <w:rPr>
          <w:szCs w:val="26"/>
          <w:lang w:val="pt-BR"/>
        </w:rPr>
        <w:t xml:space="preserve">. Bể không có nước, người ta đổ vào bể 30 thùng nước, mỗi thùng chứa 45 </w:t>
      </w:r>
      <w:r w:rsidRPr="00FC78C9">
        <w:rPr>
          <w:i/>
          <w:szCs w:val="26"/>
          <w:lang w:val="pt-BR"/>
        </w:rPr>
        <w:t>l</w:t>
      </w:r>
      <w:r w:rsidRPr="00FC78C9">
        <w:rPr>
          <w:szCs w:val="26"/>
          <w:lang w:val="pt-BR"/>
        </w:rPr>
        <w:t xml:space="preserve"> nước. Hỏi sau khi đổ nước vào bể, mặt nước còn cách mặt bể bao nhiêu xăng – ti – mét.</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38</w:t>
      </w:r>
      <w:r w:rsidRPr="00161665">
        <w:rPr>
          <w:szCs w:val="28"/>
        </w:rPr>
        <w:t>:</w:t>
      </w:r>
      <w:r>
        <w:t xml:space="preserve"> </w:t>
      </w:r>
      <w:r w:rsidRPr="00FC78C9">
        <w:rPr>
          <w:szCs w:val="26"/>
          <w:lang w:val="pt-BR"/>
        </w:rPr>
        <w:t xml:space="preserve">Một cái bể cá hình hộp chữ nhật có kích thước trong lòng bể </w:t>
      </w:r>
      <w:proofErr w:type="gramStart"/>
      <w:r w:rsidRPr="00FC78C9">
        <w:rPr>
          <w:szCs w:val="26"/>
          <w:lang w:val="pt-BR"/>
        </w:rPr>
        <w:t>là :</w:t>
      </w:r>
      <w:proofErr w:type="gramEnd"/>
      <w:r w:rsidRPr="00FC78C9">
        <w:rPr>
          <w:szCs w:val="26"/>
          <w:lang w:val="pt-BR"/>
        </w:rPr>
        <w:t xml:space="preserve"> chiều dài 2,5m, chiều rộng 1,8m, mức nước có trong bể cao 0,6m. Người ta thả vào bể một hòn đá thì mức nước trong bể cao 0,7m. Tính thể tích phần hòn đá ngập trong nước. </w:t>
      </w:r>
    </w:p>
    <w:p w:rsidR="007A44C6" w:rsidRPr="00430728" w:rsidRDefault="007A44C6" w:rsidP="007A44C6">
      <w:pPr>
        <w:spacing w:after="0" w:line="400" w:lineRule="exact"/>
        <w:jc w:val="center"/>
        <w:rPr>
          <w:i/>
          <w:u w:val="single"/>
          <w:lang w:val="pt-BR"/>
        </w:rPr>
      </w:pPr>
      <w:r w:rsidRPr="00430728">
        <w:rPr>
          <w:i/>
          <w:u w:val="single"/>
          <w:lang w:val="pt-BR"/>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6552F7" w:rsidTr="006C6A3D">
        <w:trPr>
          <w:trHeight w:val="422"/>
        </w:trPr>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r>
      <w:tr w:rsidR="007A44C6" w:rsidRPr="006552F7" w:rsidTr="006C6A3D">
        <w:trPr>
          <w:trHeight w:val="421"/>
        </w:trPr>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r>
      <w:tr w:rsidR="007A44C6" w:rsidRPr="006552F7" w:rsidTr="006C6A3D">
        <w:trPr>
          <w:trHeight w:val="421"/>
        </w:trPr>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r>
      <w:tr w:rsidR="007A44C6" w:rsidRPr="006552F7" w:rsidTr="006C6A3D">
        <w:trPr>
          <w:trHeight w:val="421"/>
        </w:trPr>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r>
      <w:tr w:rsidR="007A44C6" w:rsidRPr="006552F7" w:rsidTr="006C6A3D">
        <w:trPr>
          <w:trHeight w:val="421"/>
        </w:trPr>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c>
          <w:tcPr>
            <w:tcW w:w="5103" w:type="dxa"/>
          </w:tcPr>
          <w:p w:rsidR="007A44C6" w:rsidRPr="00430728" w:rsidRDefault="007A44C6" w:rsidP="006C6A3D">
            <w:pPr>
              <w:pStyle w:val="NormalWeb"/>
              <w:spacing w:before="0" w:beforeAutospacing="0" w:after="0" w:afterAutospacing="0" w:line="400" w:lineRule="exact"/>
              <w:jc w:val="both"/>
              <w:rPr>
                <w:rStyle w:val="Strong"/>
                <w:sz w:val="28"/>
                <w:szCs w:val="28"/>
                <w:bdr w:val="none" w:sz="0" w:space="0" w:color="auto" w:frame="1"/>
                <w:lang w:val="pt-BR"/>
              </w:rPr>
            </w:pPr>
          </w:p>
        </w:tc>
      </w:tr>
    </w:tbl>
    <w:p w:rsidR="007A44C6" w:rsidRPr="00FC78C9" w:rsidRDefault="007A44C6" w:rsidP="007A44C6">
      <w:pPr>
        <w:jc w:val="both"/>
        <w:rPr>
          <w:szCs w:val="26"/>
          <w:lang w:val="pt-BR"/>
        </w:rPr>
      </w:pPr>
      <w:r w:rsidRPr="00430728">
        <w:rPr>
          <w:b/>
          <w:color w:val="0070C0"/>
          <w:szCs w:val="28"/>
          <w:lang w:val="pt-BR"/>
        </w:rPr>
        <w:t>Bài 3:</w:t>
      </w:r>
      <w:r w:rsidRPr="00430728">
        <w:rPr>
          <w:lang w:val="pt-BR"/>
        </w:rPr>
        <w:t xml:space="preserve"> </w:t>
      </w:r>
      <w:r w:rsidRPr="00FC78C9">
        <w:rPr>
          <w:szCs w:val="26"/>
          <w:lang w:val="pt-BR"/>
        </w:rPr>
        <w:t>Một bể nước hình chữ nhật có chiều dài 40cm, chiều rộng 20cm, trong bể có một quả cầu bằng đá. Người ta đổ nước vào bể và đo được mức nước là 25cm. Tính mức nước trong bể sau khi bỏ quả cầu đá ra, biết thể tích của quả cầu đá là 1dm</w:t>
      </w:r>
      <w:r w:rsidRPr="00FC78C9">
        <w:rPr>
          <w:szCs w:val="26"/>
          <w:vertAlign w:val="superscript"/>
          <w:lang w:val="pt-BR"/>
        </w:rPr>
        <w:t>3</w:t>
      </w:r>
      <w:r w:rsidRPr="00FC78C9">
        <w:rPr>
          <w:szCs w:val="26"/>
          <w:lang w:val="pt-BR"/>
        </w:rPr>
        <w:t>.</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FC78C9" w:rsidRDefault="007A44C6" w:rsidP="007A44C6">
      <w:pPr>
        <w:jc w:val="both"/>
        <w:rPr>
          <w:szCs w:val="26"/>
          <w:lang w:val="pt-BR"/>
        </w:rPr>
      </w:pPr>
      <w:r w:rsidRPr="00161665">
        <w:rPr>
          <w:b/>
          <w:color w:val="0070C0"/>
          <w:szCs w:val="28"/>
        </w:rPr>
        <w:t xml:space="preserve">Bài </w:t>
      </w:r>
      <w:r>
        <w:rPr>
          <w:b/>
          <w:color w:val="0070C0"/>
          <w:szCs w:val="28"/>
        </w:rPr>
        <w:t>40</w:t>
      </w:r>
      <w:r w:rsidRPr="00161665">
        <w:rPr>
          <w:szCs w:val="28"/>
        </w:rPr>
        <w:t>:</w:t>
      </w:r>
      <w:r>
        <w:t xml:space="preserve"> </w:t>
      </w:r>
      <w:r w:rsidRPr="00FC78C9">
        <w:rPr>
          <w:szCs w:val="26"/>
          <w:lang w:val="pt-BR"/>
        </w:rPr>
        <w:t xml:space="preserve">Cho tam giác ABC. Trên cạnh AB lấy điểm M sao cho BM = </w:t>
      </w:r>
      <w:r w:rsidRPr="00FC78C9">
        <w:rPr>
          <w:position w:val="-24"/>
          <w:szCs w:val="26"/>
          <w:lang w:val="pt-BR"/>
        </w:rPr>
        <w:object w:dxaOrig="220" w:dyaOrig="620">
          <v:shape id="_x0000_i1053" type="#_x0000_t75" style="width:11.1pt;height:30.45pt" o:ole="">
            <v:imagedata r:id="rId49" o:title=""/>
          </v:shape>
          <o:OLEObject Type="Embed" ProgID="Equation.DSMT4" ShapeID="_x0000_i1053" DrawAspect="Content" ObjectID="_1661242542" r:id="rId50"/>
        </w:object>
      </w:r>
      <w:r w:rsidRPr="00FC78C9">
        <w:rPr>
          <w:szCs w:val="26"/>
          <w:lang w:val="pt-BR"/>
        </w:rPr>
        <w:t xml:space="preserve"> AB, trên cạnh AC lấy điểm N sao cho CN = </w:t>
      </w:r>
      <w:r w:rsidRPr="00FC78C9">
        <w:rPr>
          <w:position w:val="-24"/>
          <w:szCs w:val="26"/>
          <w:lang w:val="pt-BR"/>
        </w:rPr>
        <w:object w:dxaOrig="220" w:dyaOrig="620">
          <v:shape id="_x0000_i1054" type="#_x0000_t75" style="width:11.1pt;height:30.45pt" o:ole="">
            <v:imagedata r:id="rId49" o:title=""/>
          </v:shape>
          <o:OLEObject Type="Embed" ProgID="Equation.DSMT4" ShapeID="_x0000_i1054" DrawAspect="Content" ObjectID="_1661242543" r:id="rId51"/>
        </w:object>
      </w:r>
      <w:r w:rsidRPr="00FC78C9">
        <w:rPr>
          <w:szCs w:val="26"/>
          <w:lang w:val="pt-BR"/>
        </w:rPr>
        <w:t xml:space="preserve"> AC. Nối B với N, C với M, hai đoạn thẳng BN và CM cắt nhau tại O. Hãy so sánh diện tích tam giác OMB và ONC.</w:t>
      </w:r>
    </w:p>
    <w:p w:rsidR="007A44C6" w:rsidRPr="005E5B94" w:rsidRDefault="007A44C6" w:rsidP="007A44C6">
      <w:pPr>
        <w:spacing w:after="0" w:line="400" w:lineRule="exact"/>
        <w:jc w:val="center"/>
        <w:rPr>
          <w:i/>
          <w:u w:val="single"/>
        </w:rPr>
      </w:pPr>
      <w:r>
        <w:rPr>
          <w:i/>
          <w:u w:val="single"/>
        </w:rPr>
        <w:lastRenderedPageBreak/>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C02ACD" w:rsidRDefault="007A44C6" w:rsidP="007A44C6">
      <w:pPr>
        <w:spacing w:after="0" w:line="360" w:lineRule="auto"/>
        <w:jc w:val="both"/>
        <w:rPr>
          <w:szCs w:val="24"/>
        </w:rPr>
      </w:pPr>
      <w:r w:rsidRPr="00161665">
        <w:rPr>
          <w:b/>
          <w:color w:val="0070C0"/>
          <w:szCs w:val="28"/>
        </w:rPr>
        <w:t xml:space="preserve">Bài </w:t>
      </w:r>
      <w:r>
        <w:rPr>
          <w:b/>
          <w:color w:val="0070C0"/>
          <w:szCs w:val="28"/>
        </w:rPr>
        <w:t>41</w:t>
      </w:r>
      <w:r w:rsidRPr="00161665">
        <w:rPr>
          <w:szCs w:val="28"/>
        </w:rPr>
        <w:t>:</w:t>
      </w:r>
      <w:r>
        <w:t xml:space="preserve"> </w:t>
      </w:r>
      <w:r w:rsidRPr="00C02ACD">
        <w:rPr>
          <w:szCs w:val="24"/>
        </w:rPr>
        <w:t>Một hình lập phương có cạnh 3cm. Nếu cạnh hình lập phương đó tăng gấp 2 lần thì diện tích toàn phần, thể tích của nó tăng gấp mấy lần?</w:t>
      </w: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Pr="00C02ACD" w:rsidRDefault="007A44C6" w:rsidP="007A44C6">
      <w:pPr>
        <w:spacing w:after="0" w:line="360" w:lineRule="auto"/>
        <w:jc w:val="both"/>
        <w:rPr>
          <w:szCs w:val="24"/>
        </w:rPr>
      </w:pPr>
      <w:r w:rsidRPr="00161665">
        <w:rPr>
          <w:b/>
          <w:color w:val="0070C0"/>
          <w:szCs w:val="28"/>
        </w:rPr>
        <w:t xml:space="preserve">Bài </w:t>
      </w:r>
      <w:r>
        <w:rPr>
          <w:b/>
          <w:color w:val="0070C0"/>
          <w:szCs w:val="28"/>
        </w:rPr>
        <w:t>42</w:t>
      </w:r>
      <w:r w:rsidRPr="00161665">
        <w:rPr>
          <w:szCs w:val="28"/>
        </w:rPr>
        <w:t>:</w:t>
      </w:r>
      <w:r>
        <w:t xml:space="preserve"> </w:t>
      </w:r>
      <w:r w:rsidRPr="00C02ACD">
        <w:rPr>
          <w:szCs w:val="24"/>
        </w:rPr>
        <w:t xml:space="preserve">Một bể cá hình hộp </w:t>
      </w:r>
      <w:proofErr w:type="gramStart"/>
      <w:r w:rsidRPr="00C02ACD">
        <w:rPr>
          <w:szCs w:val="24"/>
        </w:rPr>
        <w:t>chữ  nhật</w:t>
      </w:r>
      <w:proofErr w:type="gramEnd"/>
      <w:r w:rsidRPr="00C02ACD">
        <w:rPr>
          <w:szCs w:val="24"/>
        </w:rPr>
        <w:t xml:space="preserve"> có chiều dài 1m, chiều rộng 0,6m và chiều cao 0,8m. </w:t>
      </w:r>
      <w:proofErr w:type="gramStart"/>
      <w:r w:rsidRPr="00C02ACD">
        <w:rPr>
          <w:szCs w:val="24"/>
        </w:rPr>
        <w:t>Người ta đổ vào bể 360</w:t>
      </w:r>
      <w:r w:rsidRPr="00C02ACD">
        <w:rPr>
          <w:i/>
          <w:szCs w:val="24"/>
        </w:rPr>
        <w:t>l</w:t>
      </w:r>
      <w:r w:rsidRPr="00C02ACD">
        <w:rPr>
          <w:szCs w:val="24"/>
        </w:rPr>
        <w:t xml:space="preserve"> nước.</w:t>
      </w:r>
      <w:proofErr w:type="gramEnd"/>
      <w:r w:rsidRPr="00C02ACD">
        <w:rPr>
          <w:szCs w:val="24"/>
        </w:rPr>
        <w:t xml:space="preserve"> </w:t>
      </w:r>
      <w:proofErr w:type="gramStart"/>
      <w:r w:rsidRPr="00C02ACD">
        <w:rPr>
          <w:szCs w:val="24"/>
        </w:rPr>
        <w:t>Hỏi mực nước chiếm mấy phần chiều cao của bể?</w:t>
      </w:r>
      <w:proofErr w:type="gramEnd"/>
    </w:p>
    <w:p w:rsidR="007A44C6" w:rsidRPr="00C02ACD" w:rsidRDefault="007A44C6" w:rsidP="007A44C6">
      <w:pPr>
        <w:spacing w:after="0" w:line="360" w:lineRule="auto"/>
        <w:jc w:val="both"/>
        <w:rPr>
          <w:szCs w:val="24"/>
        </w:rPr>
      </w:pPr>
      <w:r w:rsidRPr="00161665">
        <w:rPr>
          <w:b/>
          <w:color w:val="0070C0"/>
          <w:szCs w:val="28"/>
        </w:rPr>
        <w:t xml:space="preserve">Bài </w:t>
      </w:r>
      <w:r>
        <w:rPr>
          <w:b/>
          <w:color w:val="0070C0"/>
          <w:szCs w:val="28"/>
        </w:rPr>
        <w:t>43</w:t>
      </w:r>
      <w:r w:rsidRPr="00161665">
        <w:rPr>
          <w:szCs w:val="28"/>
        </w:rPr>
        <w:t>:</w:t>
      </w:r>
      <w:r>
        <w:t xml:space="preserve"> </w:t>
      </w:r>
      <w:r w:rsidRPr="00C02ACD">
        <w:rPr>
          <w:szCs w:val="24"/>
        </w:rPr>
        <w:t>Một chiếc bể hình hộp chữ nhật đựng đầy nước có diện tích đáy là 18dm</w:t>
      </w:r>
      <w:r w:rsidRPr="00C02ACD">
        <w:rPr>
          <w:szCs w:val="24"/>
          <w:vertAlign w:val="superscript"/>
        </w:rPr>
        <w:t>2</w:t>
      </w:r>
      <w:r w:rsidRPr="00C02ACD">
        <w:rPr>
          <w:szCs w:val="24"/>
        </w:rPr>
        <w:t xml:space="preserve"> và chiều cao 12dm. Người ta thả một hình lập phương bằng sắt vào bể th́ thấy nước tràn ra và hình lập phương chìm hẳn trong nước. </w:t>
      </w:r>
      <w:proofErr w:type="gramStart"/>
      <w:r w:rsidRPr="00C02ACD">
        <w:rPr>
          <w:szCs w:val="24"/>
        </w:rPr>
        <w:t>Khi nhấc hình lập phương ra khỏi bể thì nước trong bể chỉ còn 152</w:t>
      </w:r>
      <w:r w:rsidRPr="00C02ACD">
        <w:rPr>
          <w:i/>
          <w:szCs w:val="24"/>
        </w:rPr>
        <w:t>l</w:t>
      </w:r>
      <w:r w:rsidRPr="00C02ACD">
        <w:rPr>
          <w:szCs w:val="24"/>
        </w:rPr>
        <w:t>.</w:t>
      </w:r>
      <w:proofErr w:type="gramEnd"/>
      <w:r w:rsidRPr="00C02ACD">
        <w:rPr>
          <w:szCs w:val="24"/>
        </w:rPr>
        <w:t xml:space="preserve"> </w:t>
      </w:r>
      <w:proofErr w:type="gramStart"/>
      <w:r w:rsidRPr="00C02ACD">
        <w:rPr>
          <w:szCs w:val="24"/>
        </w:rPr>
        <w:t>Tính độ dài cạnh hình lập phương.</w:t>
      </w:r>
      <w:proofErr w:type="gramEnd"/>
    </w:p>
    <w:p w:rsidR="007A44C6" w:rsidRPr="00C02ACD" w:rsidRDefault="007A44C6" w:rsidP="007A44C6">
      <w:pPr>
        <w:spacing w:after="0" w:line="240" w:lineRule="auto"/>
        <w:jc w:val="both"/>
        <w:rPr>
          <w:szCs w:val="24"/>
        </w:rPr>
      </w:pPr>
    </w:p>
    <w:p w:rsidR="007A44C6" w:rsidRPr="005E5B94" w:rsidRDefault="007A44C6" w:rsidP="007A44C6">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7A44C6" w:rsidRPr="008E5978" w:rsidTr="006C6A3D">
        <w:trPr>
          <w:trHeight w:val="422"/>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r w:rsidR="007A44C6" w:rsidRPr="008E5978" w:rsidTr="006C6A3D">
        <w:trPr>
          <w:trHeight w:val="421"/>
        </w:trPr>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7A44C6" w:rsidRPr="008E5978" w:rsidRDefault="007A44C6" w:rsidP="006C6A3D">
            <w:pPr>
              <w:pStyle w:val="NormalWeb"/>
              <w:spacing w:before="0" w:beforeAutospacing="0" w:after="0" w:afterAutospacing="0" w:line="400" w:lineRule="exact"/>
              <w:jc w:val="both"/>
              <w:rPr>
                <w:rStyle w:val="Strong"/>
                <w:sz w:val="28"/>
                <w:szCs w:val="28"/>
                <w:bdr w:val="none" w:sz="0" w:space="0" w:color="auto" w:frame="1"/>
              </w:rPr>
            </w:pPr>
          </w:p>
        </w:tc>
      </w:tr>
    </w:tbl>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both"/>
        <w:rPr>
          <w:b/>
          <w:color w:val="0070C0"/>
        </w:rPr>
      </w:pPr>
    </w:p>
    <w:p w:rsidR="007A44C6" w:rsidRDefault="007A44C6" w:rsidP="007A44C6">
      <w:pPr>
        <w:spacing w:after="0" w:line="276" w:lineRule="auto"/>
        <w:jc w:val="center"/>
        <w:rPr>
          <w:b/>
          <w:color w:val="0070C0"/>
        </w:rPr>
      </w:pPr>
      <w:r>
        <w:rPr>
          <w:b/>
          <w:color w:val="0070C0"/>
        </w:rPr>
        <w:t>ĐÁP ÁN - TUẦN 23</w:t>
      </w:r>
    </w:p>
    <w:p w:rsidR="007A44C6" w:rsidRPr="0085549A" w:rsidRDefault="007A44C6" w:rsidP="007A44C6">
      <w:pPr>
        <w:pStyle w:val="NormalWeb"/>
        <w:shd w:val="clear" w:color="auto" w:fill="FFFFFF"/>
        <w:spacing w:before="0" w:beforeAutospacing="0" w:after="0" w:afterAutospacing="0" w:line="276" w:lineRule="auto"/>
        <w:jc w:val="both"/>
        <w:rPr>
          <w:sz w:val="28"/>
          <w:szCs w:val="28"/>
        </w:rPr>
      </w:pPr>
      <w:r w:rsidRPr="00161665">
        <w:rPr>
          <w:b/>
          <w:color w:val="0070C0"/>
          <w:sz w:val="28"/>
          <w:szCs w:val="28"/>
        </w:rPr>
        <w:t>Bài 1</w:t>
      </w:r>
      <w:r w:rsidRPr="00161665">
        <w:rPr>
          <w:sz w:val="28"/>
          <w:szCs w:val="28"/>
        </w:rPr>
        <w:t>:</w:t>
      </w:r>
      <w:r>
        <w:t xml:space="preserve"> </w:t>
      </w:r>
    </w:p>
    <w:p w:rsidR="007A44C6" w:rsidRDefault="007A44C6" w:rsidP="007A44C6">
      <w:pPr>
        <w:pStyle w:val="NormalWeb"/>
        <w:shd w:val="clear" w:color="auto" w:fill="FFFFFF"/>
        <w:spacing w:before="0" w:beforeAutospacing="0" w:after="0" w:afterAutospacing="0" w:line="276" w:lineRule="auto"/>
        <w:jc w:val="both"/>
        <w:rPr>
          <w:sz w:val="28"/>
          <w:szCs w:val="28"/>
        </w:rPr>
      </w:pPr>
      <w:r>
        <w:rPr>
          <w:sz w:val="28"/>
          <w:szCs w:val="28"/>
        </w:rPr>
        <w:t xml:space="preserve">            </w:t>
      </w:r>
      <w:r w:rsidRPr="0085549A">
        <w:rPr>
          <w:sz w:val="28"/>
          <w:szCs w:val="28"/>
        </w:rPr>
        <w:t xml:space="preserve"> </w:t>
      </w:r>
      <w:r w:rsidRPr="0058774D">
        <w:rPr>
          <w:sz w:val="28"/>
          <w:szCs w:val="28"/>
        </w:rPr>
        <w:t>3dm</w:t>
      </w:r>
      <w:r w:rsidRPr="0058774D">
        <w:rPr>
          <w:sz w:val="28"/>
          <w:szCs w:val="28"/>
          <w:bdr w:val="none" w:sz="0" w:space="0" w:color="auto" w:frame="1"/>
          <w:vertAlign w:val="superscript"/>
        </w:rPr>
        <w:t>3</w:t>
      </w:r>
      <w:r w:rsidRPr="0058774D">
        <w:rPr>
          <w:sz w:val="28"/>
          <w:szCs w:val="28"/>
        </w:rPr>
        <w:t>= 1000cm</w:t>
      </w:r>
      <w:r w:rsidRPr="0058774D">
        <w:rPr>
          <w:sz w:val="28"/>
          <w:szCs w:val="28"/>
          <w:bdr w:val="none" w:sz="0" w:space="0" w:color="auto" w:frame="1"/>
          <w:vertAlign w:val="superscript"/>
        </w:rPr>
        <w:t xml:space="preserve">3       </w:t>
      </w:r>
      <w:r>
        <w:rPr>
          <w:sz w:val="28"/>
          <w:szCs w:val="28"/>
          <w:bdr w:val="none" w:sz="0" w:space="0" w:color="auto" w:frame="1"/>
          <w:vertAlign w:val="superscript"/>
        </w:rPr>
        <w:t xml:space="preserve">              </w:t>
      </w:r>
      <w:r w:rsidRPr="0058774D">
        <w:rPr>
          <w:sz w:val="28"/>
          <w:szCs w:val="28"/>
          <w:bdr w:val="none" w:sz="0" w:space="0" w:color="auto" w:frame="1"/>
          <w:vertAlign w:val="superscript"/>
        </w:rPr>
        <w:t>  </w:t>
      </w:r>
      <w:r w:rsidRPr="0058774D">
        <w:rPr>
          <w:sz w:val="28"/>
          <w:szCs w:val="28"/>
        </w:rPr>
        <w:t xml:space="preserve">    2</w:t>
      </w:r>
      <w:proofErr w:type="gramStart"/>
      <w:r w:rsidRPr="0058774D">
        <w:rPr>
          <w:sz w:val="28"/>
          <w:szCs w:val="28"/>
        </w:rPr>
        <w:t>,5</w:t>
      </w:r>
      <w:proofErr w:type="gramEnd"/>
      <w:r w:rsidRPr="0058774D">
        <w:rPr>
          <w:sz w:val="28"/>
          <w:szCs w:val="28"/>
        </w:rPr>
        <w:t xml:space="preserve"> m</w:t>
      </w:r>
      <w:r w:rsidRPr="0058774D">
        <w:rPr>
          <w:sz w:val="28"/>
          <w:szCs w:val="28"/>
          <w:bdr w:val="none" w:sz="0" w:space="0" w:color="auto" w:frame="1"/>
          <w:vertAlign w:val="superscript"/>
        </w:rPr>
        <w:t>3</w:t>
      </w:r>
      <w:r w:rsidRPr="0058774D">
        <w:rPr>
          <w:sz w:val="28"/>
          <w:szCs w:val="28"/>
        </w:rPr>
        <w:t> = 2500000 cm</w:t>
      </w:r>
      <w:r w:rsidRPr="0058774D">
        <w:rPr>
          <w:sz w:val="28"/>
          <w:szCs w:val="28"/>
          <w:bdr w:val="none" w:sz="0" w:space="0" w:color="auto" w:frame="1"/>
          <w:vertAlign w:val="superscript"/>
        </w:rPr>
        <w:t>3</w:t>
      </w:r>
      <w:r w:rsidRPr="0058774D">
        <w:rPr>
          <w:sz w:val="28"/>
          <w:szCs w:val="28"/>
        </w:rPr>
        <w:t xml:space="preserve"> ;         </w:t>
      </w:r>
    </w:p>
    <w:p w:rsidR="007A44C6" w:rsidRPr="0058774D" w:rsidRDefault="007A44C6" w:rsidP="007A44C6">
      <w:pPr>
        <w:pStyle w:val="NormalWeb"/>
        <w:shd w:val="clear" w:color="auto" w:fill="FFFFFF"/>
        <w:spacing w:before="0" w:beforeAutospacing="0" w:after="0" w:afterAutospacing="0" w:line="276" w:lineRule="auto"/>
        <w:jc w:val="both"/>
        <w:rPr>
          <w:sz w:val="28"/>
          <w:szCs w:val="28"/>
        </w:rPr>
      </w:pPr>
      <w:r>
        <w:rPr>
          <w:sz w:val="28"/>
          <w:szCs w:val="28"/>
        </w:rPr>
        <w:t xml:space="preserve">      </w:t>
      </w:r>
      <w:r w:rsidRPr="0058774D">
        <w:rPr>
          <w:sz w:val="28"/>
          <w:szCs w:val="28"/>
        </w:rPr>
        <w:t xml:space="preserve"> 0</w:t>
      </w:r>
      <w:proofErr w:type="gramStart"/>
      <w:r w:rsidRPr="0058774D">
        <w:rPr>
          <w:sz w:val="28"/>
          <w:szCs w:val="28"/>
        </w:rPr>
        <w:t>,05</w:t>
      </w:r>
      <w:proofErr w:type="gramEnd"/>
      <w:r w:rsidRPr="0058774D">
        <w:rPr>
          <w:sz w:val="28"/>
          <w:szCs w:val="28"/>
        </w:rPr>
        <w:t xml:space="preserve"> dm</w:t>
      </w:r>
      <w:r w:rsidRPr="0058774D">
        <w:rPr>
          <w:sz w:val="28"/>
          <w:szCs w:val="28"/>
          <w:bdr w:val="none" w:sz="0" w:space="0" w:color="auto" w:frame="1"/>
          <w:vertAlign w:val="superscript"/>
        </w:rPr>
        <w:t>3</w:t>
      </w:r>
      <w:r w:rsidRPr="0058774D">
        <w:rPr>
          <w:sz w:val="28"/>
          <w:szCs w:val="28"/>
        </w:rPr>
        <w:t xml:space="preserve"> = </w:t>
      </w:r>
      <w:r>
        <w:rPr>
          <w:sz w:val="28"/>
          <w:szCs w:val="28"/>
        </w:rPr>
        <w:t>50</w:t>
      </w:r>
      <w:r w:rsidRPr="0058774D">
        <w:rPr>
          <w:sz w:val="28"/>
          <w:szCs w:val="28"/>
        </w:rPr>
        <w:t>cm</w:t>
      </w:r>
      <w:r w:rsidRPr="0058774D">
        <w:rPr>
          <w:sz w:val="28"/>
          <w:szCs w:val="28"/>
          <w:bdr w:val="none" w:sz="0" w:space="0" w:color="auto" w:frame="1"/>
          <w:vertAlign w:val="superscript"/>
        </w:rPr>
        <w:t>3</w:t>
      </w:r>
      <w:r w:rsidRPr="0058774D">
        <w:rPr>
          <w:sz w:val="28"/>
          <w:szCs w:val="28"/>
        </w:rPr>
        <w:t>     </w:t>
      </w:r>
      <w:r>
        <w:rPr>
          <w:sz w:val="28"/>
          <w:szCs w:val="28"/>
        </w:rPr>
        <w:t xml:space="preserve">               </w:t>
      </w:r>
      <w:r w:rsidRPr="0058774D">
        <w:rPr>
          <w:sz w:val="28"/>
          <w:szCs w:val="28"/>
        </w:rPr>
        <w:t>0,02 m</w:t>
      </w:r>
      <w:r w:rsidRPr="0058774D">
        <w:rPr>
          <w:sz w:val="28"/>
          <w:szCs w:val="28"/>
          <w:bdr w:val="none" w:sz="0" w:space="0" w:color="auto" w:frame="1"/>
          <w:vertAlign w:val="superscript"/>
        </w:rPr>
        <w:t>3</w:t>
      </w:r>
      <w:r w:rsidRPr="0058774D">
        <w:rPr>
          <w:sz w:val="28"/>
          <w:szCs w:val="28"/>
        </w:rPr>
        <w:t xml:space="preserve"> = </w:t>
      </w:r>
      <w:r>
        <w:rPr>
          <w:sz w:val="28"/>
          <w:szCs w:val="28"/>
        </w:rPr>
        <w:t>20000</w:t>
      </w:r>
      <w:r w:rsidRPr="0058774D">
        <w:rPr>
          <w:sz w:val="28"/>
          <w:szCs w:val="28"/>
        </w:rPr>
        <w:t>cm</w:t>
      </w:r>
      <w:r>
        <w:rPr>
          <w:sz w:val="28"/>
          <w:szCs w:val="28"/>
          <w:vertAlign w:val="superscript"/>
        </w:rPr>
        <w:t>3</w:t>
      </w:r>
      <w:r w:rsidRPr="0058774D">
        <w:rPr>
          <w:sz w:val="28"/>
          <w:szCs w:val="28"/>
        </w:rPr>
        <w:t xml:space="preserve"> ;</w:t>
      </w:r>
    </w:p>
    <w:p w:rsidR="007A44C6" w:rsidRPr="00DE3241" w:rsidRDefault="007A44C6" w:rsidP="007A44C6">
      <w:pPr>
        <w:jc w:val="both"/>
        <w:rPr>
          <w:lang w:val="pt-BR"/>
        </w:rPr>
      </w:pPr>
      <w:r w:rsidRPr="00DE3241">
        <w:rPr>
          <w:b/>
          <w:color w:val="0070C0"/>
          <w:lang w:val="pt-BR"/>
        </w:rPr>
        <w:t>Bài 14</w:t>
      </w:r>
      <w:r w:rsidRPr="00DE3241">
        <w:rPr>
          <w:lang w:val="pt-BR"/>
        </w:rPr>
        <w:t xml:space="preserve">: </w:t>
      </w:r>
    </w:p>
    <w:tbl>
      <w:tblPr>
        <w:tblW w:w="8730" w:type="dxa"/>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1"/>
        <w:gridCol w:w="1670"/>
        <w:gridCol w:w="1739"/>
        <w:gridCol w:w="3600"/>
      </w:tblGrid>
      <w:tr w:rsidR="007A44C6" w:rsidRPr="008E5978" w:rsidTr="006C6A3D">
        <w:trPr>
          <w:trHeight w:val="432"/>
        </w:trPr>
        <w:tc>
          <w:tcPr>
            <w:tcW w:w="8730" w:type="dxa"/>
            <w:gridSpan w:val="4"/>
            <w:vAlign w:val="center"/>
          </w:tcPr>
          <w:p w:rsidR="007A44C6" w:rsidRPr="008E5978" w:rsidRDefault="007A44C6" w:rsidP="006C6A3D">
            <w:pPr>
              <w:jc w:val="both"/>
              <w:rPr>
                <w:b/>
              </w:rPr>
            </w:pPr>
            <w:r w:rsidRPr="008E5978">
              <w:rPr>
                <w:b/>
              </w:rPr>
              <w:t>Hình lập phương</w:t>
            </w:r>
          </w:p>
        </w:tc>
      </w:tr>
      <w:tr w:rsidR="007A44C6" w:rsidRPr="008E5978" w:rsidTr="006C6A3D">
        <w:trPr>
          <w:trHeight w:val="432"/>
        </w:trPr>
        <w:tc>
          <w:tcPr>
            <w:tcW w:w="1721" w:type="dxa"/>
            <w:vAlign w:val="center"/>
          </w:tcPr>
          <w:p w:rsidR="007A44C6" w:rsidRPr="008E5978" w:rsidRDefault="007A44C6" w:rsidP="006C6A3D">
            <w:pPr>
              <w:jc w:val="both"/>
              <w:rPr>
                <w:b/>
              </w:rPr>
            </w:pPr>
            <w:r w:rsidRPr="008E5978">
              <w:rPr>
                <w:b/>
              </w:rPr>
              <w:t>Độ dài cạnh</w:t>
            </w:r>
          </w:p>
        </w:tc>
        <w:tc>
          <w:tcPr>
            <w:tcW w:w="1670" w:type="dxa"/>
            <w:vAlign w:val="center"/>
          </w:tcPr>
          <w:p w:rsidR="007A44C6" w:rsidRPr="008E5978" w:rsidRDefault="007A44C6" w:rsidP="006C6A3D">
            <w:pPr>
              <w:jc w:val="both"/>
              <w:rPr>
                <w:b/>
              </w:rPr>
            </w:pPr>
            <w:r w:rsidRPr="008E5978">
              <w:rPr>
                <w:b/>
              </w:rPr>
              <w:t>Diện tích một mặt</w:t>
            </w:r>
          </w:p>
        </w:tc>
        <w:tc>
          <w:tcPr>
            <w:tcW w:w="1739" w:type="dxa"/>
            <w:vAlign w:val="center"/>
          </w:tcPr>
          <w:p w:rsidR="007A44C6" w:rsidRPr="008E5978" w:rsidRDefault="007A44C6" w:rsidP="006C6A3D">
            <w:pPr>
              <w:jc w:val="both"/>
              <w:rPr>
                <w:b/>
              </w:rPr>
            </w:pPr>
            <w:r w:rsidRPr="008E5978">
              <w:rPr>
                <w:b/>
              </w:rPr>
              <w:t>Diện tích xung quanh</w:t>
            </w:r>
          </w:p>
        </w:tc>
        <w:tc>
          <w:tcPr>
            <w:tcW w:w="3600" w:type="dxa"/>
            <w:vAlign w:val="center"/>
          </w:tcPr>
          <w:p w:rsidR="007A44C6" w:rsidRPr="008E5978" w:rsidRDefault="007A44C6" w:rsidP="006C6A3D">
            <w:pPr>
              <w:jc w:val="both"/>
              <w:rPr>
                <w:b/>
              </w:rPr>
            </w:pPr>
            <w:r w:rsidRPr="008E5978">
              <w:rPr>
                <w:b/>
              </w:rPr>
              <w:t>Thể tích</w:t>
            </w:r>
          </w:p>
        </w:tc>
      </w:tr>
      <w:tr w:rsidR="007A44C6" w:rsidRPr="008E5978" w:rsidTr="006C6A3D">
        <w:trPr>
          <w:trHeight w:val="432"/>
        </w:trPr>
        <w:tc>
          <w:tcPr>
            <w:tcW w:w="1721" w:type="dxa"/>
            <w:vAlign w:val="center"/>
          </w:tcPr>
          <w:p w:rsidR="007A44C6" w:rsidRPr="008E5978" w:rsidRDefault="007A44C6" w:rsidP="006C6A3D">
            <w:pPr>
              <w:jc w:val="both"/>
            </w:pPr>
            <w:r w:rsidRPr="008E5978">
              <w:t>2,5dm</w:t>
            </w:r>
          </w:p>
        </w:tc>
        <w:tc>
          <w:tcPr>
            <w:tcW w:w="1670" w:type="dxa"/>
            <w:vAlign w:val="center"/>
          </w:tcPr>
          <w:p w:rsidR="007A44C6" w:rsidRPr="00DE3241" w:rsidRDefault="007A44C6" w:rsidP="006C6A3D">
            <w:pPr>
              <w:jc w:val="both"/>
              <w:rPr>
                <w:vertAlign w:val="superscript"/>
              </w:rPr>
            </w:pPr>
            <w:r>
              <w:t>6,25dm</w:t>
            </w:r>
            <w:r>
              <w:rPr>
                <w:vertAlign w:val="superscript"/>
              </w:rPr>
              <w:t>2</w:t>
            </w:r>
          </w:p>
        </w:tc>
        <w:tc>
          <w:tcPr>
            <w:tcW w:w="1739" w:type="dxa"/>
            <w:vAlign w:val="center"/>
          </w:tcPr>
          <w:p w:rsidR="007A44C6" w:rsidRPr="00DE3241" w:rsidRDefault="007A44C6" w:rsidP="006C6A3D">
            <w:pPr>
              <w:jc w:val="both"/>
              <w:rPr>
                <w:vertAlign w:val="superscript"/>
              </w:rPr>
            </w:pPr>
            <w:r>
              <w:t>25dm</w:t>
            </w:r>
            <w:r>
              <w:rPr>
                <w:vertAlign w:val="superscript"/>
              </w:rPr>
              <w:t>2</w:t>
            </w:r>
          </w:p>
        </w:tc>
        <w:tc>
          <w:tcPr>
            <w:tcW w:w="3600" w:type="dxa"/>
            <w:vAlign w:val="center"/>
          </w:tcPr>
          <w:p w:rsidR="007A44C6" w:rsidRPr="00DE3241" w:rsidRDefault="007A44C6" w:rsidP="006C6A3D">
            <w:pPr>
              <w:jc w:val="both"/>
              <w:rPr>
                <w:vertAlign w:val="superscript"/>
              </w:rPr>
            </w:pPr>
            <w:r>
              <w:t>15,625dm</w:t>
            </w:r>
            <w:r>
              <w:rPr>
                <w:vertAlign w:val="superscript"/>
              </w:rPr>
              <w:t>3</w:t>
            </w:r>
          </w:p>
        </w:tc>
      </w:tr>
      <w:tr w:rsidR="007A44C6" w:rsidRPr="008E5978" w:rsidTr="006C6A3D">
        <w:trPr>
          <w:trHeight w:val="432"/>
        </w:trPr>
        <w:tc>
          <w:tcPr>
            <w:tcW w:w="1721" w:type="dxa"/>
            <w:vAlign w:val="center"/>
          </w:tcPr>
          <w:p w:rsidR="007A44C6" w:rsidRPr="008E5978" w:rsidRDefault="007A44C6" w:rsidP="006C6A3D">
            <w:pPr>
              <w:jc w:val="both"/>
            </w:pPr>
            <w:r>
              <w:t>7cm</w:t>
            </w:r>
          </w:p>
        </w:tc>
        <w:tc>
          <w:tcPr>
            <w:tcW w:w="1670" w:type="dxa"/>
            <w:vAlign w:val="center"/>
          </w:tcPr>
          <w:p w:rsidR="007A44C6" w:rsidRPr="008E5978" w:rsidRDefault="007A44C6" w:rsidP="006C6A3D">
            <w:pPr>
              <w:jc w:val="both"/>
            </w:pPr>
            <w:r w:rsidRPr="008E5978">
              <w:t>49cm</w:t>
            </w:r>
            <w:r w:rsidRPr="008E5978">
              <w:rPr>
                <w:vertAlign w:val="superscript"/>
              </w:rPr>
              <w:t>2</w:t>
            </w:r>
          </w:p>
        </w:tc>
        <w:tc>
          <w:tcPr>
            <w:tcW w:w="1739" w:type="dxa"/>
            <w:vAlign w:val="center"/>
          </w:tcPr>
          <w:p w:rsidR="007A44C6" w:rsidRPr="00DE3241" w:rsidRDefault="007A44C6" w:rsidP="006C6A3D">
            <w:pPr>
              <w:jc w:val="both"/>
              <w:rPr>
                <w:vertAlign w:val="superscript"/>
              </w:rPr>
            </w:pPr>
            <w:r>
              <w:t>196cm</w:t>
            </w:r>
            <w:r>
              <w:rPr>
                <w:vertAlign w:val="superscript"/>
              </w:rPr>
              <w:t>2</w:t>
            </w:r>
          </w:p>
        </w:tc>
        <w:tc>
          <w:tcPr>
            <w:tcW w:w="3600" w:type="dxa"/>
            <w:vAlign w:val="center"/>
          </w:tcPr>
          <w:p w:rsidR="007A44C6" w:rsidRPr="00DE3241" w:rsidRDefault="007A44C6" w:rsidP="006C6A3D">
            <w:pPr>
              <w:jc w:val="both"/>
              <w:rPr>
                <w:vertAlign w:val="superscript"/>
              </w:rPr>
            </w:pPr>
            <w:r>
              <w:t>343cm</w:t>
            </w:r>
            <w:r>
              <w:rPr>
                <w:vertAlign w:val="superscript"/>
              </w:rPr>
              <w:t>3</w:t>
            </w:r>
          </w:p>
        </w:tc>
      </w:tr>
      <w:tr w:rsidR="007A44C6" w:rsidRPr="008E5978" w:rsidTr="006C6A3D">
        <w:trPr>
          <w:trHeight w:val="432"/>
        </w:trPr>
        <w:tc>
          <w:tcPr>
            <w:tcW w:w="1721" w:type="dxa"/>
            <w:vAlign w:val="center"/>
          </w:tcPr>
          <w:p w:rsidR="007A44C6" w:rsidRPr="008E5978" w:rsidRDefault="007A44C6" w:rsidP="006C6A3D">
            <w:pPr>
              <w:jc w:val="both"/>
            </w:pPr>
            <w:r>
              <w:t>6m</w:t>
            </w:r>
          </w:p>
        </w:tc>
        <w:tc>
          <w:tcPr>
            <w:tcW w:w="1670" w:type="dxa"/>
            <w:vAlign w:val="center"/>
          </w:tcPr>
          <w:p w:rsidR="007A44C6" w:rsidRPr="008E5978" w:rsidRDefault="007A44C6" w:rsidP="006C6A3D">
            <w:pPr>
              <w:jc w:val="both"/>
            </w:pPr>
            <w:r>
              <w:t>36m</w:t>
            </w:r>
          </w:p>
        </w:tc>
        <w:tc>
          <w:tcPr>
            <w:tcW w:w="1739" w:type="dxa"/>
            <w:vAlign w:val="center"/>
          </w:tcPr>
          <w:p w:rsidR="007A44C6" w:rsidRPr="008E5978" w:rsidRDefault="007A44C6" w:rsidP="006C6A3D">
            <w:pPr>
              <w:jc w:val="both"/>
            </w:pPr>
            <w:r w:rsidRPr="008E5978">
              <w:rPr>
                <w:rFonts w:eastAsia="Times New Roman"/>
                <w:position w:val="-4"/>
              </w:rPr>
              <w:object w:dxaOrig="780" w:dyaOrig="340">
                <v:shape id="_x0000_i1055" type="#_x0000_t75" style="width:38.75pt;height:18pt" o:ole="">
                  <v:imagedata r:id="rId42" o:title=""/>
                </v:shape>
                <o:OLEObject Type="Embed" ProgID="Equation.DSMT4" ShapeID="_x0000_i1055" DrawAspect="Content" ObjectID="_1661242544" r:id="rId52"/>
              </w:object>
            </w:r>
            <w:r w:rsidRPr="008E5978">
              <w:t xml:space="preserve"> </w:t>
            </w:r>
          </w:p>
        </w:tc>
        <w:tc>
          <w:tcPr>
            <w:tcW w:w="3600" w:type="dxa"/>
            <w:vAlign w:val="center"/>
          </w:tcPr>
          <w:p w:rsidR="007A44C6" w:rsidRPr="00DE3241" w:rsidRDefault="007A44C6" w:rsidP="006C6A3D">
            <w:pPr>
              <w:jc w:val="both"/>
              <w:rPr>
                <w:vertAlign w:val="superscript"/>
              </w:rPr>
            </w:pPr>
            <w:r>
              <w:t>216m</w:t>
            </w:r>
            <w:r>
              <w:rPr>
                <w:vertAlign w:val="superscript"/>
              </w:rPr>
              <w:t>3</w:t>
            </w:r>
          </w:p>
        </w:tc>
      </w:tr>
    </w:tbl>
    <w:p w:rsidR="007A44C6" w:rsidRPr="00751BC9" w:rsidRDefault="007A44C6" w:rsidP="007A44C6">
      <w:pPr>
        <w:jc w:val="both"/>
      </w:pPr>
      <w:r w:rsidRPr="00507BF0">
        <w:rPr>
          <w:b/>
          <w:color w:val="0070C0"/>
        </w:rPr>
        <w:t xml:space="preserve">Bài </w:t>
      </w:r>
      <w:r>
        <w:rPr>
          <w:b/>
          <w:color w:val="0070C0"/>
        </w:rPr>
        <w:t>16</w:t>
      </w:r>
      <w:r>
        <w:t>:  Đáp số: 225 kg</w:t>
      </w:r>
    </w:p>
    <w:p w:rsidR="007A44C6" w:rsidRDefault="007A44C6" w:rsidP="007A44C6">
      <w:pPr>
        <w:spacing w:line="276" w:lineRule="auto"/>
        <w:ind w:right="11"/>
        <w:jc w:val="both"/>
        <w:rPr>
          <w:i/>
          <w:u w:val="single"/>
        </w:rPr>
      </w:pPr>
      <w:r w:rsidRPr="00161665">
        <w:rPr>
          <w:b/>
          <w:color w:val="0070C0"/>
          <w:szCs w:val="28"/>
        </w:rPr>
        <w:t xml:space="preserve">Bài </w:t>
      </w:r>
      <w:r>
        <w:rPr>
          <w:b/>
          <w:color w:val="0070C0"/>
          <w:szCs w:val="28"/>
        </w:rPr>
        <w:t>17</w:t>
      </w:r>
      <w:r w:rsidRPr="00161665">
        <w:rPr>
          <w:szCs w:val="28"/>
        </w:rPr>
        <w:t>:</w:t>
      </w:r>
      <w:r>
        <w:t xml:space="preserve">                                           </w:t>
      </w:r>
      <w:r>
        <w:rPr>
          <w:i/>
          <w:u w:val="single"/>
        </w:rPr>
        <w:t>Bài giải</w:t>
      </w:r>
    </w:p>
    <w:p w:rsidR="007A44C6" w:rsidRDefault="007A44C6" w:rsidP="007A44C6">
      <w:pPr>
        <w:spacing w:line="400" w:lineRule="exact"/>
        <w:jc w:val="center"/>
      </w:pPr>
      <w:r>
        <w:t xml:space="preserve">Diện tích giấy vàng cần dùng để dán hai mặt đáy của cái hộp </w:t>
      </w:r>
      <w:proofErr w:type="gramStart"/>
      <w:r>
        <w:t>là :</w:t>
      </w:r>
      <w:proofErr w:type="gramEnd"/>
      <w:r>
        <w:t xml:space="preserve"> </w:t>
      </w:r>
    </w:p>
    <w:p w:rsidR="007A44C6" w:rsidRDefault="007A44C6" w:rsidP="007A44C6">
      <w:pPr>
        <w:spacing w:line="400" w:lineRule="exact"/>
        <w:jc w:val="center"/>
      </w:pPr>
      <w:r>
        <w:t>20 x 15 x 2 = 600 (cm</w:t>
      </w:r>
      <w:r>
        <w:rPr>
          <w:vertAlign w:val="superscript"/>
        </w:rPr>
        <w:t>2</w:t>
      </w:r>
      <w:r>
        <w:t>)</w:t>
      </w:r>
    </w:p>
    <w:p w:rsidR="007A44C6" w:rsidRDefault="007A44C6" w:rsidP="007A44C6">
      <w:pPr>
        <w:spacing w:line="400" w:lineRule="exact"/>
        <w:jc w:val="center"/>
      </w:pPr>
      <w:r>
        <w:t xml:space="preserve">Diện tích giấy đỏ cần dùng để dán các mặt xung quanh cái hộp </w:t>
      </w:r>
      <w:proofErr w:type="gramStart"/>
      <w:r>
        <w:t>là ;</w:t>
      </w:r>
      <w:proofErr w:type="gramEnd"/>
      <w:r>
        <w:t xml:space="preserve"> </w:t>
      </w:r>
    </w:p>
    <w:p w:rsidR="007A44C6" w:rsidRPr="006552F7" w:rsidRDefault="007A44C6" w:rsidP="007A44C6">
      <w:pPr>
        <w:spacing w:line="400" w:lineRule="exact"/>
        <w:jc w:val="center"/>
      </w:pPr>
      <w:proofErr w:type="gramStart"/>
      <w:r w:rsidRPr="006552F7">
        <w:t>( 20</w:t>
      </w:r>
      <w:proofErr w:type="gramEnd"/>
      <w:r w:rsidRPr="006552F7">
        <w:t xml:space="preserve"> + 15 ) x 2 x 10 = 700 (cm</w:t>
      </w:r>
      <w:r w:rsidRPr="006552F7">
        <w:rPr>
          <w:vertAlign w:val="superscript"/>
        </w:rPr>
        <w:t>2</w:t>
      </w:r>
      <w:r w:rsidRPr="006552F7">
        <w:t>)</w:t>
      </w:r>
    </w:p>
    <w:p w:rsidR="007A44C6" w:rsidRPr="006552F7" w:rsidRDefault="007A44C6" w:rsidP="007A44C6">
      <w:pPr>
        <w:spacing w:line="400" w:lineRule="exact"/>
        <w:jc w:val="center"/>
      </w:pPr>
      <w:r w:rsidRPr="006552F7">
        <w:t>Ta có 700 cm</w:t>
      </w:r>
      <w:r w:rsidRPr="006552F7">
        <w:rPr>
          <w:vertAlign w:val="superscript"/>
        </w:rPr>
        <w:t>2</w:t>
      </w:r>
      <w:r w:rsidRPr="006552F7">
        <w:t xml:space="preserve"> &gt; 600cm</w:t>
      </w:r>
      <w:r w:rsidRPr="006552F7">
        <w:rPr>
          <w:vertAlign w:val="superscript"/>
        </w:rPr>
        <w:t>2</w:t>
      </w:r>
      <w:r w:rsidRPr="006552F7">
        <w:t xml:space="preserve"> nên diện tích giấy màu đỏ nhiều hơn diện tích giấy màu vàng.</w:t>
      </w:r>
    </w:p>
    <w:p w:rsidR="007A44C6" w:rsidRPr="006552F7" w:rsidRDefault="007A44C6" w:rsidP="007A44C6">
      <w:pPr>
        <w:spacing w:line="400" w:lineRule="exact"/>
        <w:jc w:val="center"/>
      </w:pPr>
    </w:p>
    <w:p w:rsidR="007A44C6" w:rsidRPr="006552F7" w:rsidRDefault="007A44C6" w:rsidP="007A44C6">
      <w:pPr>
        <w:spacing w:line="276" w:lineRule="auto"/>
        <w:ind w:right="11"/>
        <w:jc w:val="both"/>
        <w:rPr>
          <w:i/>
        </w:rPr>
      </w:pPr>
      <w:r w:rsidRPr="006552F7">
        <w:rPr>
          <w:b/>
          <w:color w:val="0070C0"/>
          <w:szCs w:val="28"/>
        </w:rPr>
        <w:t>Bài 19</w:t>
      </w:r>
      <w:r w:rsidRPr="006552F7">
        <w:rPr>
          <w:szCs w:val="28"/>
        </w:rPr>
        <w:t>:</w:t>
      </w:r>
      <w:r w:rsidRPr="006552F7">
        <w:t xml:space="preserve"> </w:t>
      </w:r>
      <w:r w:rsidRPr="006552F7">
        <w:rPr>
          <w:i/>
        </w:rPr>
        <w:t xml:space="preserve">Hướng dẫn: Diện tích bìa cần dùng là diện tích toàn phần </w:t>
      </w:r>
      <w:proofErr w:type="gramStart"/>
      <w:r w:rsidRPr="006552F7">
        <w:rPr>
          <w:i/>
        </w:rPr>
        <w:t>của  cái</w:t>
      </w:r>
      <w:proofErr w:type="gramEnd"/>
      <w:r w:rsidRPr="006552F7">
        <w:rPr>
          <w:i/>
        </w:rPr>
        <w:t xml:space="preserve"> hộp. </w:t>
      </w:r>
    </w:p>
    <w:p w:rsidR="007A44C6" w:rsidRPr="003A0D77" w:rsidRDefault="007A44C6" w:rsidP="007A44C6">
      <w:pPr>
        <w:tabs>
          <w:tab w:val="left" w:pos="6240"/>
        </w:tabs>
        <w:spacing w:line="276" w:lineRule="auto"/>
        <w:ind w:right="11"/>
        <w:jc w:val="both"/>
        <w:rPr>
          <w:i/>
        </w:rPr>
      </w:pPr>
      <w:r w:rsidRPr="006552F7">
        <w:rPr>
          <w:b/>
          <w:color w:val="0070C0"/>
          <w:szCs w:val="28"/>
        </w:rPr>
        <w:t>Bài 20</w:t>
      </w:r>
      <w:r w:rsidRPr="006552F7">
        <w:rPr>
          <w:szCs w:val="28"/>
        </w:rPr>
        <w:t>:</w:t>
      </w:r>
      <w:r w:rsidRPr="006552F7">
        <w:t xml:space="preserve">                                   </w:t>
      </w:r>
      <w:r w:rsidRPr="003A0D77">
        <w:rPr>
          <w:i/>
        </w:rPr>
        <w:t>Bài giải</w:t>
      </w:r>
      <w:r w:rsidRPr="003A0D77">
        <w:rPr>
          <w:i/>
        </w:rPr>
        <w:tab/>
      </w:r>
    </w:p>
    <w:p w:rsidR="007A44C6" w:rsidRDefault="007A44C6" w:rsidP="007A44C6">
      <w:pPr>
        <w:spacing w:line="400" w:lineRule="exact"/>
        <w:jc w:val="center"/>
      </w:pPr>
      <w:r>
        <w:t xml:space="preserve"> Diện tích mặt trần </w:t>
      </w:r>
      <w:proofErr w:type="gramStart"/>
      <w:r>
        <w:t>là :</w:t>
      </w:r>
      <w:proofErr w:type="gramEnd"/>
      <w:r>
        <w:t xml:space="preserve"> 6 x 3,6 = 21,6 (cm</w:t>
      </w:r>
      <w:r>
        <w:rPr>
          <w:vertAlign w:val="superscript"/>
        </w:rPr>
        <w:t>2</w:t>
      </w:r>
      <w:r>
        <w:t>)</w:t>
      </w:r>
    </w:p>
    <w:p w:rsidR="007A44C6" w:rsidRDefault="007A44C6" w:rsidP="007A44C6">
      <w:pPr>
        <w:spacing w:line="400" w:lineRule="exact"/>
        <w:jc w:val="center"/>
      </w:pPr>
      <w:r>
        <w:t xml:space="preserve">Diện tích 4 bức tường </w:t>
      </w:r>
      <w:proofErr w:type="gramStart"/>
      <w:r>
        <w:t>là :</w:t>
      </w:r>
      <w:proofErr w:type="gramEnd"/>
      <w:r>
        <w:t xml:space="preserve"> ( 6 + 3,6 ) x 2 x 3,8 =72,96(cm</w:t>
      </w:r>
      <w:r>
        <w:rPr>
          <w:vertAlign w:val="superscript"/>
        </w:rPr>
        <w:t>2</w:t>
      </w:r>
      <w:r>
        <w:t>)</w:t>
      </w:r>
    </w:p>
    <w:p w:rsidR="007A44C6" w:rsidRDefault="007A44C6" w:rsidP="007A44C6">
      <w:pPr>
        <w:spacing w:line="400" w:lineRule="exact"/>
        <w:jc w:val="center"/>
      </w:pPr>
      <w:r>
        <w:t>Diện tích cần quyét vôi là: 72</w:t>
      </w:r>
      <w:proofErr w:type="gramStart"/>
      <w:r>
        <w:t>,96</w:t>
      </w:r>
      <w:proofErr w:type="gramEnd"/>
      <w:r>
        <w:t xml:space="preserve"> + 21,6 - 8 = 86,56 (cm</w:t>
      </w:r>
      <w:r>
        <w:rPr>
          <w:vertAlign w:val="superscript"/>
        </w:rPr>
        <w:t>2</w:t>
      </w:r>
      <w:r>
        <w:t>)</w:t>
      </w:r>
    </w:p>
    <w:p w:rsidR="007A44C6" w:rsidRPr="005E019C" w:rsidRDefault="007A44C6" w:rsidP="007A44C6">
      <w:pPr>
        <w:spacing w:line="400" w:lineRule="exact"/>
        <w:jc w:val="center"/>
      </w:pPr>
      <w:r>
        <w:t xml:space="preserve">                     Đáp </w:t>
      </w:r>
      <w:proofErr w:type="gramStart"/>
      <w:r>
        <w:t>số :</w:t>
      </w:r>
      <w:proofErr w:type="gramEnd"/>
      <w:r>
        <w:t xml:space="preserve"> 86,56 cm</w:t>
      </w:r>
      <w:r>
        <w:rPr>
          <w:vertAlign w:val="superscript"/>
        </w:rPr>
        <w:t>2</w:t>
      </w:r>
    </w:p>
    <w:p w:rsidR="007A44C6" w:rsidRPr="003A0D77" w:rsidRDefault="007A44C6" w:rsidP="007A44C6">
      <w:pPr>
        <w:spacing w:line="276" w:lineRule="auto"/>
        <w:ind w:right="11"/>
        <w:jc w:val="both"/>
        <w:rPr>
          <w:i/>
        </w:rPr>
      </w:pPr>
      <w:r w:rsidRPr="00161665">
        <w:rPr>
          <w:b/>
          <w:color w:val="0070C0"/>
          <w:szCs w:val="28"/>
        </w:rPr>
        <w:t xml:space="preserve">Bài </w:t>
      </w:r>
      <w:r>
        <w:rPr>
          <w:b/>
          <w:color w:val="0070C0"/>
          <w:szCs w:val="28"/>
        </w:rPr>
        <w:t>21</w:t>
      </w:r>
      <w:r w:rsidRPr="00161665">
        <w:rPr>
          <w:szCs w:val="28"/>
        </w:rPr>
        <w:t>:</w:t>
      </w:r>
      <w:r>
        <w:t xml:space="preserve"> </w:t>
      </w:r>
      <w:r w:rsidRPr="003A0D77">
        <w:rPr>
          <w:i/>
        </w:rPr>
        <w:t xml:space="preserve">Hướng dẫn: Diện tích </w:t>
      </w:r>
      <w:r>
        <w:rPr>
          <w:i/>
        </w:rPr>
        <w:t>tôn</w:t>
      </w:r>
      <w:r w:rsidRPr="003A0D77">
        <w:rPr>
          <w:i/>
        </w:rPr>
        <w:t xml:space="preserve"> cần dùng là diện tích toàn phần </w:t>
      </w:r>
      <w:proofErr w:type="gramStart"/>
      <w:r w:rsidRPr="003A0D77">
        <w:rPr>
          <w:i/>
        </w:rPr>
        <w:t>của  cái</w:t>
      </w:r>
      <w:proofErr w:type="gramEnd"/>
      <w:r w:rsidRPr="003A0D77">
        <w:rPr>
          <w:i/>
        </w:rPr>
        <w:t xml:space="preserve"> hộp</w:t>
      </w:r>
      <w:r>
        <w:rPr>
          <w:i/>
        </w:rPr>
        <w:t>( diện tích 5 mặt)</w:t>
      </w:r>
      <w:r w:rsidRPr="003A0D77">
        <w:rPr>
          <w:i/>
        </w:rPr>
        <w:t xml:space="preserve">. </w:t>
      </w:r>
    </w:p>
    <w:p w:rsidR="007A44C6" w:rsidRDefault="007A44C6" w:rsidP="007A44C6">
      <w:pPr>
        <w:spacing w:line="276" w:lineRule="auto"/>
        <w:ind w:right="11"/>
        <w:jc w:val="both"/>
      </w:pPr>
    </w:p>
    <w:p w:rsidR="007A44C6" w:rsidRDefault="007A44C6" w:rsidP="007A44C6">
      <w:pPr>
        <w:spacing w:line="240" w:lineRule="auto"/>
        <w:ind w:right="11"/>
        <w:jc w:val="both"/>
        <w:rPr>
          <w:i/>
          <w:u w:val="single"/>
        </w:rPr>
      </w:pPr>
      <w:r w:rsidRPr="00161665">
        <w:rPr>
          <w:b/>
          <w:color w:val="0070C0"/>
          <w:szCs w:val="28"/>
        </w:rPr>
        <w:t xml:space="preserve">Bài </w:t>
      </w:r>
      <w:r>
        <w:rPr>
          <w:b/>
          <w:color w:val="0070C0"/>
          <w:szCs w:val="28"/>
        </w:rPr>
        <w:t>22</w:t>
      </w:r>
      <w:r w:rsidRPr="00161665">
        <w:rPr>
          <w:szCs w:val="28"/>
        </w:rPr>
        <w:t>:</w:t>
      </w:r>
      <w:r>
        <w:t xml:space="preserve">                                                   </w:t>
      </w:r>
      <w:r>
        <w:rPr>
          <w:i/>
          <w:u w:val="single"/>
        </w:rPr>
        <w:t>Bài giải</w:t>
      </w:r>
    </w:p>
    <w:p w:rsidR="007A44C6" w:rsidRDefault="007A44C6" w:rsidP="007A44C6">
      <w:pPr>
        <w:spacing w:line="400" w:lineRule="exact"/>
        <w:jc w:val="center"/>
      </w:pPr>
      <w:r>
        <w:lastRenderedPageBreak/>
        <w:t xml:space="preserve">Thể tích nước có trong thùng </w:t>
      </w:r>
      <w:proofErr w:type="gramStart"/>
      <w:r>
        <w:t>là :</w:t>
      </w:r>
      <w:proofErr w:type="gramEnd"/>
      <w:r>
        <w:t xml:space="preserve"> 30 x 15 x 8 = 3 600 (cm</w:t>
      </w:r>
      <w:r>
        <w:rPr>
          <w:vertAlign w:val="superscript"/>
        </w:rPr>
        <w:t>3</w:t>
      </w:r>
      <w:r>
        <w:t>)</w:t>
      </w:r>
    </w:p>
    <w:p w:rsidR="007A44C6" w:rsidRDefault="007A44C6" w:rsidP="007A44C6">
      <w:pPr>
        <w:spacing w:line="400" w:lineRule="exact"/>
        <w:jc w:val="center"/>
      </w:pPr>
      <w:r>
        <w:t xml:space="preserve">Thể tích của nước có trong bể khi thả viên gạch vào </w:t>
      </w:r>
      <w:proofErr w:type="gramStart"/>
      <w:r>
        <w:t>là :</w:t>
      </w:r>
      <w:proofErr w:type="gramEnd"/>
      <w:r>
        <w:t xml:space="preserve"> 30 x 15 x 11,5 = 5175 (cm</w:t>
      </w:r>
      <w:r>
        <w:rPr>
          <w:vertAlign w:val="superscript"/>
        </w:rPr>
        <w:t>3</w:t>
      </w:r>
      <w:r>
        <w:t>)</w:t>
      </w:r>
    </w:p>
    <w:p w:rsidR="007A44C6" w:rsidRDefault="007A44C6" w:rsidP="007A44C6">
      <w:pPr>
        <w:spacing w:line="400" w:lineRule="exact"/>
        <w:jc w:val="center"/>
      </w:pPr>
      <w:r>
        <w:t xml:space="preserve">Thể tích </w:t>
      </w:r>
      <w:proofErr w:type="gramStart"/>
      <w:r>
        <w:t>của  viên</w:t>
      </w:r>
      <w:proofErr w:type="gramEnd"/>
      <w:r>
        <w:t xml:space="preserve"> gạch là :  5175 - 3600 = 1575(cm</w:t>
      </w:r>
      <w:r>
        <w:rPr>
          <w:vertAlign w:val="superscript"/>
        </w:rPr>
        <w:t>3</w:t>
      </w:r>
      <w:r>
        <w:t>)</w:t>
      </w:r>
    </w:p>
    <w:p w:rsidR="007A44C6" w:rsidRPr="003A0D77" w:rsidRDefault="007A44C6" w:rsidP="007A44C6">
      <w:pPr>
        <w:spacing w:line="400" w:lineRule="exact"/>
        <w:jc w:val="center"/>
      </w:pPr>
      <w:r>
        <w:t xml:space="preserve">                                                                     Đáp </w:t>
      </w:r>
      <w:proofErr w:type="gramStart"/>
      <w:r>
        <w:t>số :</w:t>
      </w:r>
      <w:proofErr w:type="gramEnd"/>
      <w:r>
        <w:t xml:space="preserve"> 1575cm</w:t>
      </w:r>
      <w:r>
        <w:rPr>
          <w:vertAlign w:val="superscript"/>
        </w:rPr>
        <w:t>3</w:t>
      </w:r>
    </w:p>
    <w:p w:rsidR="007A44C6" w:rsidRDefault="007A44C6" w:rsidP="007A44C6">
      <w:pPr>
        <w:spacing w:line="240" w:lineRule="auto"/>
        <w:ind w:right="11"/>
        <w:jc w:val="both"/>
        <w:rPr>
          <w:i/>
          <w:u w:val="single"/>
        </w:rPr>
      </w:pPr>
      <w:r w:rsidRPr="00161665">
        <w:rPr>
          <w:b/>
          <w:color w:val="0070C0"/>
          <w:szCs w:val="28"/>
        </w:rPr>
        <w:t xml:space="preserve">Bài </w:t>
      </w:r>
      <w:r>
        <w:rPr>
          <w:b/>
          <w:color w:val="0070C0"/>
          <w:szCs w:val="28"/>
        </w:rPr>
        <w:t>23</w:t>
      </w:r>
      <w:r w:rsidRPr="00161665">
        <w:rPr>
          <w:szCs w:val="28"/>
        </w:rPr>
        <w:t>:</w:t>
      </w:r>
      <w:r>
        <w:t xml:space="preserve">                                                  </w:t>
      </w:r>
      <w:r>
        <w:rPr>
          <w:i/>
          <w:u w:val="single"/>
        </w:rPr>
        <w:t>Bài giải</w:t>
      </w:r>
    </w:p>
    <w:p w:rsidR="007A44C6" w:rsidRDefault="007A44C6" w:rsidP="007A44C6">
      <w:pPr>
        <w:spacing w:line="400" w:lineRule="exact"/>
        <w:jc w:val="center"/>
      </w:pPr>
      <w:r>
        <w:t xml:space="preserve">Thể tích của thùng </w:t>
      </w:r>
      <w:proofErr w:type="gramStart"/>
      <w:r>
        <w:t>là :</w:t>
      </w:r>
      <w:proofErr w:type="gramEnd"/>
      <w:r>
        <w:t xml:space="preserve"> 60 x 45 x 50 = 135000(cm</w:t>
      </w:r>
      <w:r>
        <w:rPr>
          <w:vertAlign w:val="superscript"/>
        </w:rPr>
        <w:t>3</w:t>
      </w:r>
      <w:r>
        <w:t>)</w:t>
      </w:r>
    </w:p>
    <w:p w:rsidR="007A44C6" w:rsidRDefault="007A44C6" w:rsidP="007A44C6">
      <w:pPr>
        <w:spacing w:line="400" w:lineRule="exact"/>
        <w:jc w:val="center"/>
      </w:pPr>
      <w:r>
        <w:t>Đổi 135000 cm</w:t>
      </w:r>
      <w:r>
        <w:rPr>
          <w:vertAlign w:val="superscript"/>
        </w:rPr>
        <w:t>3</w:t>
      </w:r>
      <w:r>
        <w:t xml:space="preserve"> = 135 dm</w:t>
      </w:r>
      <w:r>
        <w:rPr>
          <w:vertAlign w:val="superscript"/>
        </w:rPr>
        <w:t>3</w:t>
      </w:r>
      <w:r>
        <w:t xml:space="preserve"> = 135 lít</w:t>
      </w:r>
    </w:p>
    <w:p w:rsidR="007A44C6" w:rsidRDefault="007A44C6" w:rsidP="007A44C6">
      <w:pPr>
        <w:spacing w:line="400" w:lineRule="exact"/>
        <w:jc w:val="center"/>
      </w:pPr>
      <w:r>
        <w:t xml:space="preserve">Để nước chảy đầy thùng cần số thời gian </w:t>
      </w:r>
      <w:proofErr w:type="gramStart"/>
      <w:r>
        <w:t>là :</w:t>
      </w:r>
      <w:proofErr w:type="gramEnd"/>
      <w:r>
        <w:t xml:space="preserve"> </w:t>
      </w:r>
    </w:p>
    <w:p w:rsidR="007A44C6" w:rsidRDefault="007A44C6" w:rsidP="007A44C6">
      <w:pPr>
        <w:spacing w:line="400" w:lineRule="exact"/>
        <w:jc w:val="center"/>
      </w:pPr>
      <w:proofErr w:type="gramStart"/>
      <w:r>
        <w:t>135 :</w:t>
      </w:r>
      <w:proofErr w:type="gramEnd"/>
      <w:r>
        <w:t xml:space="preserve"> 12 = 11,25 ( phút) </w:t>
      </w:r>
    </w:p>
    <w:p w:rsidR="007A44C6" w:rsidRPr="0026507E" w:rsidRDefault="007A44C6" w:rsidP="007A44C6">
      <w:pPr>
        <w:spacing w:line="400" w:lineRule="exact"/>
        <w:jc w:val="center"/>
      </w:pPr>
      <w:r>
        <w:t xml:space="preserve">                               Đáp </w:t>
      </w:r>
      <w:proofErr w:type="gramStart"/>
      <w:r>
        <w:t>số :</w:t>
      </w:r>
      <w:proofErr w:type="gramEnd"/>
      <w:r>
        <w:t xml:space="preserve"> 11,25 phút</w:t>
      </w:r>
    </w:p>
    <w:p w:rsidR="007A44C6" w:rsidRPr="0026507E" w:rsidRDefault="007A44C6" w:rsidP="007A44C6">
      <w:pPr>
        <w:spacing w:line="400" w:lineRule="exact"/>
        <w:jc w:val="center"/>
      </w:pPr>
    </w:p>
    <w:p w:rsidR="007A44C6" w:rsidRPr="00430728" w:rsidRDefault="007A44C6" w:rsidP="007A44C6">
      <w:pPr>
        <w:ind w:right="11"/>
        <w:jc w:val="both"/>
      </w:pPr>
      <w:r w:rsidRPr="00161665">
        <w:rPr>
          <w:b/>
          <w:color w:val="0070C0"/>
          <w:szCs w:val="28"/>
        </w:rPr>
        <w:t xml:space="preserve">Bài </w:t>
      </w:r>
      <w:r>
        <w:rPr>
          <w:b/>
          <w:color w:val="0070C0"/>
          <w:szCs w:val="28"/>
        </w:rPr>
        <w:t>24</w:t>
      </w:r>
      <w:r w:rsidRPr="00161665">
        <w:rPr>
          <w:szCs w:val="28"/>
        </w:rPr>
        <w:t>:</w:t>
      </w:r>
      <w:r>
        <w:t xml:space="preserve"> </w:t>
      </w:r>
    </w:p>
    <w:p w:rsidR="007A44C6" w:rsidRDefault="007A44C6" w:rsidP="007A44C6">
      <w:pPr>
        <w:spacing w:line="400" w:lineRule="exact"/>
        <w:jc w:val="center"/>
        <w:rPr>
          <w:i/>
          <w:u w:val="single"/>
        </w:rPr>
      </w:pPr>
      <w:r>
        <w:rPr>
          <w:i/>
          <w:u w:val="single"/>
        </w:rPr>
        <w:t>Bài giải</w:t>
      </w:r>
    </w:p>
    <w:p w:rsidR="007A44C6" w:rsidRDefault="007A44C6" w:rsidP="007A44C6">
      <w:pPr>
        <w:spacing w:line="400" w:lineRule="exact"/>
        <w:jc w:val="center"/>
      </w:pPr>
      <w:r>
        <w:t>Đổi 3,5cm = 0,35dm</w:t>
      </w:r>
    </w:p>
    <w:p w:rsidR="007A44C6" w:rsidRDefault="007A44C6" w:rsidP="007A44C6">
      <w:pPr>
        <w:spacing w:line="400" w:lineRule="exact"/>
        <w:jc w:val="center"/>
      </w:pPr>
      <w:r>
        <w:t xml:space="preserve">Thể tích căn phòng </w:t>
      </w:r>
      <w:proofErr w:type="gramStart"/>
      <w:r>
        <w:t>là :</w:t>
      </w:r>
      <w:proofErr w:type="gramEnd"/>
      <w:r>
        <w:t xml:space="preserve"> 0,35 x 0,35 x 0, 35 = 0,042875 (cm</w:t>
      </w:r>
      <w:r>
        <w:rPr>
          <w:vertAlign w:val="superscript"/>
        </w:rPr>
        <w:t>3</w:t>
      </w:r>
      <w:r>
        <w:t>)</w:t>
      </w:r>
    </w:p>
    <w:p w:rsidR="007A44C6" w:rsidRDefault="007A44C6" w:rsidP="007A44C6">
      <w:pPr>
        <w:spacing w:line="400" w:lineRule="exact"/>
        <w:jc w:val="center"/>
      </w:pPr>
      <w:r>
        <w:t xml:space="preserve">Không khí trong phòng đó nặng </w:t>
      </w:r>
      <w:proofErr w:type="gramStart"/>
      <w:r>
        <w:t>là :</w:t>
      </w:r>
      <w:proofErr w:type="gramEnd"/>
      <w:r>
        <w:t xml:space="preserve"> </w:t>
      </w:r>
    </w:p>
    <w:p w:rsidR="007A44C6" w:rsidRDefault="007A44C6" w:rsidP="007A44C6">
      <w:pPr>
        <w:spacing w:line="400" w:lineRule="exact"/>
        <w:jc w:val="center"/>
      </w:pPr>
      <w:r>
        <w:t>0,042875 x 1</w:t>
      </w:r>
      <w:proofErr w:type="gramStart"/>
      <w:r>
        <w:t>,2</w:t>
      </w:r>
      <w:proofErr w:type="gramEnd"/>
      <w:r>
        <w:t xml:space="preserve"> = 0,05145(g)</w:t>
      </w:r>
    </w:p>
    <w:p w:rsidR="007A44C6" w:rsidRPr="00FA1405" w:rsidRDefault="007A44C6" w:rsidP="007A44C6">
      <w:pPr>
        <w:spacing w:line="400" w:lineRule="exact"/>
        <w:jc w:val="center"/>
      </w:pPr>
      <w:r>
        <w:t xml:space="preserve"> Đáp </w:t>
      </w:r>
      <w:proofErr w:type="gramStart"/>
      <w:r>
        <w:t>số :</w:t>
      </w:r>
      <w:proofErr w:type="gramEnd"/>
      <w:r>
        <w:t xml:space="preserve"> 0,05145gam</w:t>
      </w:r>
    </w:p>
    <w:p w:rsidR="007A44C6" w:rsidRDefault="007A44C6" w:rsidP="007A44C6">
      <w:pPr>
        <w:spacing w:line="240" w:lineRule="auto"/>
        <w:ind w:right="11"/>
        <w:jc w:val="both"/>
        <w:rPr>
          <w:i/>
          <w:u w:val="single"/>
        </w:rPr>
      </w:pPr>
      <w:r w:rsidRPr="00161665">
        <w:rPr>
          <w:b/>
          <w:color w:val="0070C0"/>
          <w:szCs w:val="28"/>
        </w:rPr>
        <w:t xml:space="preserve">Bài </w:t>
      </w:r>
      <w:r>
        <w:rPr>
          <w:b/>
          <w:color w:val="0070C0"/>
          <w:szCs w:val="28"/>
        </w:rPr>
        <w:t>27</w:t>
      </w:r>
      <w:r w:rsidRPr="00161665">
        <w:rPr>
          <w:szCs w:val="28"/>
        </w:rPr>
        <w:t>:</w:t>
      </w:r>
      <w:r>
        <w:t xml:space="preserve">                                                 </w:t>
      </w:r>
      <w:r>
        <w:rPr>
          <w:i/>
          <w:u w:val="single"/>
        </w:rPr>
        <w:t>Bài giải</w:t>
      </w:r>
    </w:p>
    <w:p w:rsidR="007A44C6" w:rsidRDefault="007A44C6" w:rsidP="007A44C6">
      <w:pPr>
        <w:spacing w:line="400" w:lineRule="exact"/>
        <w:jc w:val="center"/>
      </w:pPr>
      <w:r>
        <w:t>Đổi 675 lít = 675 dm</w:t>
      </w:r>
      <w:r>
        <w:rPr>
          <w:vertAlign w:val="superscript"/>
        </w:rPr>
        <w:t>3</w:t>
      </w:r>
    </w:p>
    <w:p w:rsidR="007A44C6" w:rsidRDefault="007A44C6" w:rsidP="007A44C6">
      <w:pPr>
        <w:spacing w:line="400" w:lineRule="exact"/>
        <w:jc w:val="center"/>
      </w:pPr>
      <w:r>
        <w:t xml:space="preserve">Chiều cao mực nước trong bể </w:t>
      </w:r>
      <w:proofErr w:type="gramStart"/>
      <w:r>
        <w:t>là :</w:t>
      </w:r>
      <w:proofErr w:type="gramEnd"/>
      <w:r>
        <w:t xml:space="preserve"> </w:t>
      </w:r>
    </w:p>
    <w:p w:rsidR="007A44C6" w:rsidRPr="00E265ED" w:rsidRDefault="007A44C6" w:rsidP="007A44C6">
      <w:pPr>
        <w:spacing w:line="400" w:lineRule="exact"/>
        <w:jc w:val="center"/>
      </w:pPr>
      <w:proofErr w:type="gramStart"/>
      <w:r>
        <w:t>675 :</w:t>
      </w:r>
      <w:proofErr w:type="gramEnd"/>
      <w:r>
        <w:t xml:space="preserve"> 20 : 25 = 1,35(dm) </w:t>
      </w:r>
    </w:p>
    <w:p w:rsidR="007A44C6" w:rsidRDefault="007A44C6" w:rsidP="007A44C6">
      <w:pPr>
        <w:spacing w:line="240" w:lineRule="auto"/>
        <w:ind w:right="11"/>
        <w:jc w:val="both"/>
        <w:rPr>
          <w:i/>
          <w:u w:val="single"/>
        </w:rPr>
      </w:pPr>
      <w:r w:rsidRPr="00161665">
        <w:rPr>
          <w:b/>
          <w:color w:val="0070C0"/>
          <w:szCs w:val="28"/>
        </w:rPr>
        <w:t xml:space="preserve">Bài </w:t>
      </w:r>
      <w:r>
        <w:rPr>
          <w:b/>
          <w:color w:val="0070C0"/>
          <w:szCs w:val="28"/>
        </w:rPr>
        <w:t>28</w:t>
      </w:r>
      <w:r w:rsidRPr="00161665">
        <w:rPr>
          <w:szCs w:val="28"/>
        </w:rPr>
        <w:t>:</w:t>
      </w:r>
      <w:r>
        <w:t xml:space="preserve">                                                         </w:t>
      </w:r>
      <w:r>
        <w:rPr>
          <w:i/>
          <w:u w:val="single"/>
        </w:rPr>
        <w:t>Bài giải</w:t>
      </w:r>
    </w:p>
    <w:p w:rsidR="007A44C6" w:rsidRDefault="007A44C6" w:rsidP="007A44C6">
      <w:pPr>
        <w:spacing w:line="400" w:lineRule="exact"/>
        <w:jc w:val="center"/>
      </w:pPr>
      <w:r>
        <w:t xml:space="preserve">Thể tích của bể </w:t>
      </w:r>
      <w:proofErr w:type="gramStart"/>
      <w:r>
        <w:t>là :</w:t>
      </w:r>
      <w:proofErr w:type="gramEnd"/>
      <w:r>
        <w:t xml:space="preserve"> 7,5 x 5 x 7 = 262,5(dm</w:t>
      </w:r>
      <w:r>
        <w:rPr>
          <w:vertAlign w:val="superscript"/>
        </w:rPr>
        <w:t>3</w:t>
      </w:r>
      <w:r>
        <w:t>)</w:t>
      </w:r>
    </w:p>
    <w:p w:rsidR="007A44C6" w:rsidRDefault="007A44C6" w:rsidP="007A44C6">
      <w:pPr>
        <w:spacing w:line="400" w:lineRule="exact"/>
        <w:jc w:val="center"/>
      </w:pPr>
      <w:r>
        <w:t xml:space="preserve">Thể tích nước có trong bể </w:t>
      </w:r>
      <w:proofErr w:type="gramStart"/>
      <w:r>
        <w:t>là :</w:t>
      </w:r>
      <w:proofErr w:type="gramEnd"/>
      <w:r>
        <w:t xml:space="preserve"> </w:t>
      </w:r>
    </w:p>
    <w:p w:rsidR="007A44C6" w:rsidRDefault="007A44C6" w:rsidP="007A44C6">
      <w:pPr>
        <w:spacing w:line="400" w:lineRule="exact"/>
        <w:jc w:val="center"/>
      </w:pPr>
      <w:r>
        <w:t>262</w:t>
      </w:r>
      <w:proofErr w:type="gramStart"/>
      <w:r>
        <w:t>,5</w:t>
      </w:r>
      <w:proofErr w:type="gramEnd"/>
      <w:r>
        <w:t xml:space="preserve"> : 3 = 87,5 ( dm</w:t>
      </w:r>
      <w:r>
        <w:rPr>
          <w:vertAlign w:val="superscript"/>
        </w:rPr>
        <w:t>3</w:t>
      </w:r>
      <w:r>
        <w:t>)</w:t>
      </w:r>
    </w:p>
    <w:p w:rsidR="007A44C6" w:rsidRDefault="007A44C6" w:rsidP="007A44C6">
      <w:pPr>
        <w:spacing w:line="400" w:lineRule="exact"/>
        <w:jc w:val="center"/>
      </w:pPr>
      <w:r>
        <w:t xml:space="preserve">Thể tích của nước sau khi đổ thêm </w:t>
      </w:r>
      <w:proofErr w:type="gramStart"/>
      <w:r>
        <w:t>là :</w:t>
      </w:r>
      <w:proofErr w:type="gramEnd"/>
      <w:r>
        <w:t xml:space="preserve"> </w:t>
      </w:r>
    </w:p>
    <w:p w:rsidR="007A44C6" w:rsidRDefault="007A44C6" w:rsidP="007A44C6">
      <w:pPr>
        <w:spacing w:line="400" w:lineRule="exact"/>
        <w:jc w:val="center"/>
      </w:pPr>
      <w:r>
        <w:lastRenderedPageBreak/>
        <w:t>262</w:t>
      </w:r>
      <w:proofErr w:type="gramStart"/>
      <w:r>
        <w:t>,5</w:t>
      </w:r>
      <w:proofErr w:type="gramEnd"/>
      <w:r>
        <w:t xml:space="preserve"> x 80 : 100 = 210 ( dm</w:t>
      </w:r>
      <w:r>
        <w:rPr>
          <w:vertAlign w:val="superscript"/>
        </w:rPr>
        <w:t>3</w:t>
      </w:r>
      <w:r>
        <w:t>)</w:t>
      </w:r>
    </w:p>
    <w:p w:rsidR="007A44C6" w:rsidRDefault="007A44C6" w:rsidP="007A44C6">
      <w:pPr>
        <w:spacing w:line="400" w:lineRule="exact"/>
        <w:jc w:val="center"/>
      </w:pPr>
      <w:r>
        <w:t xml:space="preserve">Số nước cần phải đổ thêm </w:t>
      </w:r>
      <w:proofErr w:type="gramStart"/>
      <w:r>
        <w:t>là :</w:t>
      </w:r>
      <w:proofErr w:type="gramEnd"/>
      <w:r>
        <w:t xml:space="preserve"> </w:t>
      </w:r>
    </w:p>
    <w:p w:rsidR="007A44C6" w:rsidRDefault="007A44C6" w:rsidP="007A44C6">
      <w:pPr>
        <w:spacing w:line="400" w:lineRule="exact"/>
        <w:jc w:val="center"/>
      </w:pPr>
      <w:r>
        <w:t>210 - 87</w:t>
      </w:r>
      <w:proofErr w:type="gramStart"/>
      <w:r>
        <w:t>,5</w:t>
      </w:r>
      <w:proofErr w:type="gramEnd"/>
      <w:r>
        <w:t xml:space="preserve"> = 122,5( dm</w:t>
      </w:r>
      <w:r>
        <w:rPr>
          <w:vertAlign w:val="superscript"/>
        </w:rPr>
        <w:t>3</w:t>
      </w:r>
      <w:r>
        <w:t>)</w:t>
      </w:r>
    </w:p>
    <w:p w:rsidR="007A44C6" w:rsidRDefault="007A44C6" w:rsidP="007A44C6">
      <w:pPr>
        <w:spacing w:line="400" w:lineRule="exact"/>
        <w:jc w:val="center"/>
      </w:pPr>
      <w:r>
        <w:t>Đổi 122</w:t>
      </w:r>
      <w:proofErr w:type="gramStart"/>
      <w:r>
        <w:t>,5</w:t>
      </w:r>
      <w:proofErr w:type="gramEnd"/>
      <w:r>
        <w:t xml:space="preserve"> dm</w:t>
      </w:r>
      <w:r>
        <w:rPr>
          <w:vertAlign w:val="superscript"/>
        </w:rPr>
        <w:t xml:space="preserve">3 </w:t>
      </w:r>
      <w:r>
        <w:t>= 122,5 lít</w:t>
      </w:r>
    </w:p>
    <w:p w:rsidR="007A44C6" w:rsidRPr="00990340" w:rsidRDefault="007A44C6" w:rsidP="007A44C6">
      <w:pPr>
        <w:spacing w:line="400" w:lineRule="exact"/>
        <w:jc w:val="center"/>
      </w:pPr>
      <w:r>
        <w:t xml:space="preserve">                 Đáp </w:t>
      </w:r>
      <w:proofErr w:type="gramStart"/>
      <w:r>
        <w:t>số :</w:t>
      </w:r>
      <w:proofErr w:type="gramEnd"/>
      <w:r>
        <w:t xml:space="preserve"> 122,5 lít </w:t>
      </w:r>
    </w:p>
    <w:p w:rsidR="007A44C6" w:rsidRPr="00990340" w:rsidRDefault="007A44C6" w:rsidP="007A44C6">
      <w:pPr>
        <w:spacing w:line="400" w:lineRule="exact"/>
        <w:jc w:val="center"/>
      </w:pPr>
    </w:p>
    <w:p w:rsidR="007A44C6" w:rsidRPr="001A7B4E"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61665">
        <w:rPr>
          <w:b/>
          <w:color w:val="0070C0"/>
          <w:sz w:val="28"/>
          <w:szCs w:val="28"/>
        </w:rPr>
        <w:t xml:space="preserve">Bài </w:t>
      </w:r>
      <w:r>
        <w:rPr>
          <w:b/>
          <w:color w:val="0070C0"/>
          <w:szCs w:val="28"/>
        </w:rPr>
        <w:t>29</w:t>
      </w:r>
      <w:r w:rsidRPr="00161665">
        <w:rPr>
          <w:sz w:val="28"/>
          <w:szCs w:val="28"/>
        </w:rPr>
        <w:t>:</w:t>
      </w:r>
      <w:r>
        <w:t xml:space="preserve"> </w:t>
      </w:r>
    </w:p>
    <w:p w:rsidR="007A44C6" w:rsidRPr="00A15F3A" w:rsidRDefault="00D61EF2" w:rsidP="007A44C6">
      <w:pPr>
        <w:pStyle w:val="NormalWeb"/>
        <w:shd w:val="clear" w:color="auto" w:fill="FFFFFF"/>
        <w:spacing w:before="0" w:beforeAutospacing="0" w:after="150" w:afterAutospacing="0"/>
        <w:jc w:val="both"/>
        <w:textAlignment w:val="baseline"/>
        <w:rPr>
          <w:color w:val="000000"/>
          <w:sz w:val="28"/>
          <w:szCs w:val="28"/>
        </w:rPr>
      </w:pPr>
      <w:r>
        <w:rPr>
          <w:noProof/>
        </w:rPr>
        <w:pict>
          <v:line id="_x0000_s1833" style="position:absolute;left:0;text-align:left;z-index:251661312" from="59.25pt,44.55pt" to="94.25pt,44.55pt"/>
        </w:pict>
      </w:r>
      <w:r>
        <w:rPr>
          <w:noProof/>
        </w:rPr>
        <w:pict>
          <v:shape id="_x0000_i1056" type="#_x0000_t75" alt="http://139.59.241.207/wp-content/uploads/2017/11/b3.png" style="width:177.25pt;height:74.1pt;visibility:visible">
            <v:imagedata r:id="rId46" o:title=""/>
          </v:shape>
        </w:pict>
      </w:r>
    </w:p>
    <w:p w:rsidR="007A44C6" w:rsidRDefault="007A44C6" w:rsidP="007A44C6">
      <w:pPr>
        <w:spacing w:line="400" w:lineRule="exact"/>
        <w:jc w:val="center"/>
        <w:rPr>
          <w:i/>
          <w:u w:val="single"/>
        </w:rPr>
      </w:pPr>
      <w:r>
        <w:rPr>
          <w:i/>
          <w:u w:val="single"/>
        </w:rPr>
        <w:t>Bài giải</w:t>
      </w:r>
    </w:p>
    <w:p w:rsidR="007A44C6" w:rsidRDefault="007A44C6" w:rsidP="007A44C6">
      <w:pPr>
        <w:spacing w:line="400" w:lineRule="exact"/>
        <w:jc w:val="center"/>
      </w:pPr>
      <w:r>
        <w:t>Chia khối gỗ thành hai hình hộp chữ nhật như hình vẻ</w:t>
      </w:r>
      <w:r>
        <w:br/>
        <w:t xml:space="preserve">Thể tích của khối gỗ hình hộp chữ nhật bé </w:t>
      </w:r>
      <w:proofErr w:type="gramStart"/>
      <w:r>
        <w:t>là :</w:t>
      </w:r>
      <w:proofErr w:type="gramEnd"/>
      <w:r>
        <w:t xml:space="preserve"> </w:t>
      </w:r>
    </w:p>
    <w:p w:rsidR="007A44C6" w:rsidRDefault="007A44C6" w:rsidP="007A44C6">
      <w:pPr>
        <w:spacing w:line="400" w:lineRule="exact"/>
        <w:jc w:val="center"/>
      </w:pPr>
      <w:r>
        <w:t xml:space="preserve">8 x 5 x 6 = 240 </w:t>
      </w:r>
      <w:proofErr w:type="gramStart"/>
      <w:r>
        <w:t>( cm</w:t>
      </w:r>
      <w:r>
        <w:rPr>
          <w:vertAlign w:val="superscript"/>
        </w:rPr>
        <w:t>3</w:t>
      </w:r>
      <w:proofErr w:type="gramEnd"/>
      <w:r>
        <w:t>)</w:t>
      </w:r>
    </w:p>
    <w:p w:rsidR="007A44C6" w:rsidRDefault="007A44C6" w:rsidP="007A44C6">
      <w:pPr>
        <w:spacing w:line="400" w:lineRule="exact"/>
        <w:jc w:val="center"/>
      </w:pPr>
      <w:r>
        <w:t xml:space="preserve">Thể tích của khối gỗ hình hộp chữ nhật lớn </w:t>
      </w:r>
      <w:proofErr w:type="gramStart"/>
      <w:r>
        <w:t>là :</w:t>
      </w:r>
      <w:proofErr w:type="gramEnd"/>
    </w:p>
    <w:p w:rsidR="007A44C6" w:rsidRDefault="007A44C6" w:rsidP="007A44C6">
      <w:pPr>
        <w:spacing w:line="400" w:lineRule="exact"/>
        <w:jc w:val="center"/>
      </w:pPr>
      <w:proofErr w:type="gramStart"/>
      <w:r>
        <w:t>( 8</w:t>
      </w:r>
      <w:proofErr w:type="gramEnd"/>
      <w:r>
        <w:t xml:space="preserve"> + 8 + 8 ) x 5 x 6 = 720 ( cm</w:t>
      </w:r>
      <w:r>
        <w:rPr>
          <w:vertAlign w:val="superscript"/>
        </w:rPr>
        <w:t>3</w:t>
      </w:r>
      <w:r>
        <w:t>)</w:t>
      </w:r>
    </w:p>
    <w:p w:rsidR="007A44C6" w:rsidRDefault="007A44C6" w:rsidP="007A44C6">
      <w:pPr>
        <w:spacing w:line="400" w:lineRule="exact"/>
        <w:jc w:val="center"/>
      </w:pPr>
      <w:r>
        <w:t xml:space="preserve">Thể tích khối gỗ </w:t>
      </w:r>
      <w:proofErr w:type="gramStart"/>
      <w:r>
        <w:t>là :</w:t>
      </w:r>
      <w:proofErr w:type="gramEnd"/>
      <w:r>
        <w:t xml:space="preserve"> 240 + 720 = 960 (cm</w:t>
      </w:r>
      <w:r>
        <w:rPr>
          <w:vertAlign w:val="superscript"/>
        </w:rPr>
        <w:t>3</w:t>
      </w:r>
      <w:r>
        <w:t>)</w:t>
      </w:r>
    </w:p>
    <w:p w:rsidR="007A44C6" w:rsidRPr="000F2E1D" w:rsidRDefault="007A44C6" w:rsidP="007A44C6">
      <w:pPr>
        <w:spacing w:line="400" w:lineRule="exact"/>
        <w:jc w:val="center"/>
      </w:pPr>
      <w:r>
        <w:t xml:space="preserve"> </w:t>
      </w:r>
      <w:r w:rsidRPr="00161665">
        <w:rPr>
          <w:b/>
          <w:color w:val="0070C0"/>
          <w:szCs w:val="28"/>
        </w:rPr>
        <w:t xml:space="preserve">Bài </w:t>
      </w:r>
      <w:r>
        <w:rPr>
          <w:b/>
          <w:color w:val="0070C0"/>
          <w:szCs w:val="28"/>
        </w:rPr>
        <w:t>31</w:t>
      </w:r>
      <w:r w:rsidRPr="00161665">
        <w:rPr>
          <w:szCs w:val="28"/>
        </w:rPr>
        <w:t>:</w:t>
      </w:r>
      <w:r>
        <w:t xml:space="preserve"> </w:t>
      </w:r>
      <w:r w:rsidRPr="001A7B4E">
        <w:rPr>
          <w:color w:val="000000"/>
          <w:szCs w:val="28"/>
        </w:rPr>
        <w:t>Một bể cá dạng hình hộp chữ nhật làm bằng kính ( không có nắp) có chiều dài 80</w:t>
      </w:r>
      <w:r>
        <w:rPr>
          <w:color w:val="000000"/>
          <w:szCs w:val="28"/>
        </w:rPr>
        <w:t xml:space="preserve"> cm, chiều rộng 50 cm, chiều cao</w:t>
      </w:r>
      <w:r w:rsidRPr="001A7B4E">
        <w:rPr>
          <w:color w:val="000000"/>
          <w:szCs w:val="28"/>
        </w:rPr>
        <w:t xml:space="preserve"> 45 cm.</w:t>
      </w:r>
      <w:r>
        <w:rPr>
          <w:color w:val="000000"/>
          <w:szCs w:val="28"/>
        </w:rPr>
        <w:t xml:space="preserve"> </w:t>
      </w:r>
      <w:r w:rsidRPr="001A7B4E">
        <w:rPr>
          <w:color w:val="000000"/>
          <w:szCs w:val="28"/>
        </w:rPr>
        <w:t>Mực nước ban đầu trong bể cao 35 cm.</w:t>
      </w:r>
    </w:p>
    <w:p w:rsidR="007A44C6" w:rsidRPr="001A7B4E"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A7B4E">
        <w:rPr>
          <w:color w:val="000000"/>
          <w:sz w:val="28"/>
          <w:szCs w:val="28"/>
        </w:rPr>
        <w:t>a) Tính diên tích kính dùng để làm bể cá đó.</w:t>
      </w:r>
    </w:p>
    <w:p w:rsidR="007A44C6" w:rsidRDefault="007A44C6" w:rsidP="007A44C6">
      <w:pPr>
        <w:pStyle w:val="NormalWeb"/>
        <w:shd w:val="clear" w:color="auto" w:fill="FFFFFF"/>
        <w:spacing w:before="0" w:beforeAutospacing="0" w:after="150" w:afterAutospacing="0"/>
        <w:jc w:val="both"/>
        <w:textAlignment w:val="baseline"/>
        <w:rPr>
          <w:color w:val="000000"/>
          <w:sz w:val="28"/>
          <w:szCs w:val="28"/>
        </w:rPr>
      </w:pPr>
      <w:r w:rsidRPr="001A7B4E">
        <w:rPr>
          <w:color w:val="000000"/>
          <w:sz w:val="28"/>
          <w:szCs w:val="28"/>
        </w:rPr>
        <w:t xml:space="preserve">b) Người ta cho vào bể một hòn đá có thể tích 10 dm3. </w:t>
      </w:r>
      <w:proofErr w:type="gramStart"/>
      <w:r w:rsidRPr="001A7B4E">
        <w:rPr>
          <w:color w:val="000000"/>
          <w:sz w:val="28"/>
          <w:szCs w:val="28"/>
        </w:rPr>
        <w:t>Hỏi mực nước trong bể lúc này cao bao nhiêu xăng – ti-mét?</w:t>
      </w:r>
      <w:proofErr w:type="gramEnd"/>
    </w:p>
    <w:p w:rsidR="007A44C6" w:rsidRDefault="007A44C6" w:rsidP="007A44C6">
      <w:pPr>
        <w:spacing w:line="400" w:lineRule="exact"/>
        <w:jc w:val="center"/>
        <w:rPr>
          <w:i/>
          <w:u w:val="single"/>
        </w:rPr>
      </w:pPr>
      <w:r>
        <w:rPr>
          <w:i/>
          <w:u w:val="single"/>
        </w:rPr>
        <w:t>Bài giải</w:t>
      </w:r>
    </w:p>
    <w:p w:rsidR="007A44C6" w:rsidRDefault="007A44C6" w:rsidP="007A44C6">
      <w:pPr>
        <w:spacing w:line="400" w:lineRule="exact"/>
      </w:pPr>
      <w:r>
        <w:t xml:space="preserve">a)                                      Diện tích xung quanh của bể cá </w:t>
      </w:r>
      <w:proofErr w:type="gramStart"/>
      <w:r>
        <w:t>là :</w:t>
      </w:r>
      <w:proofErr w:type="gramEnd"/>
      <w:r>
        <w:t xml:space="preserve"> </w:t>
      </w:r>
    </w:p>
    <w:p w:rsidR="007A44C6" w:rsidRDefault="007A44C6" w:rsidP="007A44C6">
      <w:pPr>
        <w:spacing w:line="400" w:lineRule="exact"/>
        <w:jc w:val="center"/>
      </w:pPr>
      <w:proofErr w:type="gramStart"/>
      <w:r>
        <w:t>( 80</w:t>
      </w:r>
      <w:proofErr w:type="gramEnd"/>
      <w:r>
        <w:t xml:space="preserve"> + 50 ) x 2 x 45 = 11700(cm</w:t>
      </w:r>
      <w:r>
        <w:rPr>
          <w:vertAlign w:val="superscript"/>
        </w:rPr>
        <w:t>2</w:t>
      </w:r>
      <w:r>
        <w:t>)</w:t>
      </w:r>
    </w:p>
    <w:p w:rsidR="007A44C6" w:rsidRDefault="007A44C6" w:rsidP="007A44C6">
      <w:pPr>
        <w:spacing w:line="400" w:lineRule="exact"/>
        <w:jc w:val="center"/>
      </w:pPr>
      <w:r>
        <w:t xml:space="preserve">Diện tích kính cần dùng để làm bể cá đó </w:t>
      </w:r>
      <w:proofErr w:type="gramStart"/>
      <w:r>
        <w:t>là :</w:t>
      </w:r>
      <w:proofErr w:type="gramEnd"/>
      <w:r>
        <w:t xml:space="preserve"> </w:t>
      </w:r>
    </w:p>
    <w:p w:rsidR="007A44C6" w:rsidRDefault="007A44C6" w:rsidP="007A44C6">
      <w:pPr>
        <w:spacing w:line="400" w:lineRule="exact"/>
        <w:jc w:val="center"/>
      </w:pPr>
      <w:r>
        <w:t>11700 + 80 x 50 = 15700(cm</w:t>
      </w:r>
      <w:r>
        <w:rPr>
          <w:vertAlign w:val="superscript"/>
        </w:rPr>
        <w:t>2</w:t>
      </w:r>
      <w:r>
        <w:t>)</w:t>
      </w:r>
    </w:p>
    <w:p w:rsidR="007A44C6" w:rsidRPr="00005D82" w:rsidRDefault="007A44C6" w:rsidP="007A44C6">
      <w:pPr>
        <w:spacing w:line="400" w:lineRule="exact"/>
        <w:rPr>
          <w:vertAlign w:val="superscript"/>
        </w:rPr>
      </w:pPr>
      <w:r>
        <w:t>b)                                    Đổi 10dm</w:t>
      </w:r>
      <w:r>
        <w:rPr>
          <w:vertAlign w:val="superscript"/>
        </w:rPr>
        <w:t xml:space="preserve">3 </w:t>
      </w:r>
      <w:r>
        <w:t>= 10000cm</w:t>
      </w:r>
      <w:r>
        <w:rPr>
          <w:vertAlign w:val="superscript"/>
        </w:rPr>
        <w:t>2</w:t>
      </w:r>
    </w:p>
    <w:p w:rsidR="007A44C6" w:rsidRDefault="007A44C6" w:rsidP="007A44C6">
      <w:pPr>
        <w:spacing w:line="400" w:lineRule="exact"/>
      </w:pPr>
      <w:r>
        <w:lastRenderedPageBreak/>
        <w:t xml:space="preserve">                                 Thể tích nước trong bể </w:t>
      </w:r>
      <w:proofErr w:type="gramStart"/>
      <w:r>
        <w:t>là :</w:t>
      </w:r>
      <w:proofErr w:type="gramEnd"/>
      <w:r>
        <w:t xml:space="preserve"> </w:t>
      </w:r>
    </w:p>
    <w:p w:rsidR="007A44C6" w:rsidRDefault="007A44C6" w:rsidP="007A44C6">
      <w:pPr>
        <w:spacing w:line="400" w:lineRule="exact"/>
        <w:jc w:val="center"/>
      </w:pPr>
      <w:r>
        <w:t>80 x 50 x 35 = 140000</w:t>
      </w:r>
      <w:proofErr w:type="gramStart"/>
      <w:r>
        <w:t>( cm</w:t>
      </w:r>
      <w:r>
        <w:rPr>
          <w:vertAlign w:val="superscript"/>
        </w:rPr>
        <w:t>3</w:t>
      </w:r>
      <w:proofErr w:type="gramEnd"/>
      <w:r>
        <w:t>)</w:t>
      </w:r>
    </w:p>
    <w:p w:rsidR="007A44C6" w:rsidRDefault="007A44C6" w:rsidP="007A44C6">
      <w:pPr>
        <w:spacing w:line="400" w:lineRule="exact"/>
        <w:jc w:val="center"/>
      </w:pPr>
      <w:r>
        <w:t xml:space="preserve">Khi thả hòn đá vào ta có thể tích nước </w:t>
      </w:r>
      <w:proofErr w:type="gramStart"/>
      <w:r>
        <w:t>là :</w:t>
      </w:r>
      <w:proofErr w:type="gramEnd"/>
      <w:r>
        <w:t xml:space="preserve"> </w:t>
      </w:r>
    </w:p>
    <w:p w:rsidR="007A44C6" w:rsidRPr="00005D82" w:rsidRDefault="007A44C6" w:rsidP="007A44C6">
      <w:pPr>
        <w:spacing w:line="400" w:lineRule="exact"/>
        <w:jc w:val="center"/>
        <w:rPr>
          <w:lang w:val="fr-FR"/>
        </w:rPr>
      </w:pPr>
      <w:r w:rsidRPr="00005D82">
        <w:rPr>
          <w:lang w:val="fr-FR"/>
        </w:rPr>
        <w:t>140000 + 10000 = 150000(cm</w:t>
      </w:r>
      <w:r w:rsidRPr="00005D82">
        <w:rPr>
          <w:vertAlign w:val="superscript"/>
          <w:lang w:val="fr-FR"/>
        </w:rPr>
        <w:t>3</w:t>
      </w:r>
      <w:r w:rsidRPr="00005D82">
        <w:rPr>
          <w:lang w:val="fr-FR"/>
        </w:rPr>
        <w:t xml:space="preserve">) </w:t>
      </w:r>
    </w:p>
    <w:p w:rsidR="007A44C6" w:rsidRPr="00005D82" w:rsidRDefault="007A44C6" w:rsidP="007A44C6">
      <w:pPr>
        <w:spacing w:line="400" w:lineRule="exact"/>
        <w:jc w:val="center"/>
        <w:rPr>
          <w:lang w:val="fr-FR"/>
        </w:rPr>
      </w:pPr>
      <w:r w:rsidRPr="00005D82">
        <w:rPr>
          <w:lang w:val="fr-FR"/>
        </w:rPr>
        <w:t>Chiều cao mực nước là : 150000 : 50 : 80 = 37,5(cm)</w:t>
      </w:r>
    </w:p>
    <w:p w:rsidR="007A44C6" w:rsidRPr="00005D82" w:rsidRDefault="007A44C6" w:rsidP="007A44C6">
      <w:pPr>
        <w:spacing w:line="400" w:lineRule="exact"/>
        <w:jc w:val="center"/>
        <w:rPr>
          <w:vertAlign w:val="superscript"/>
        </w:rPr>
      </w:pPr>
      <w:r w:rsidRPr="006552F7">
        <w:rPr>
          <w:lang w:val="fr-FR"/>
        </w:rPr>
        <w:t xml:space="preserve">                   </w:t>
      </w:r>
      <w:r w:rsidRPr="00005D82">
        <w:t xml:space="preserve">Đáp </w:t>
      </w:r>
      <w:proofErr w:type="gramStart"/>
      <w:r w:rsidRPr="00005D82">
        <w:t>số :</w:t>
      </w:r>
      <w:proofErr w:type="gramEnd"/>
      <w:r w:rsidRPr="00005D82">
        <w:t xml:space="preserve"> a) 15700cm</w:t>
      </w:r>
      <w:r w:rsidRPr="00005D82">
        <w:rPr>
          <w:vertAlign w:val="superscript"/>
        </w:rPr>
        <w:t>2</w:t>
      </w:r>
    </w:p>
    <w:p w:rsidR="007A44C6" w:rsidRPr="00005D82" w:rsidRDefault="007A44C6" w:rsidP="007A44C6">
      <w:pPr>
        <w:spacing w:line="400" w:lineRule="exact"/>
        <w:jc w:val="center"/>
      </w:pPr>
      <w:r w:rsidRPr="00005D82">
        <w:t xml:space="preserve">                                b) 37,5cm</w:t>
      </w:r>
    </w:p>
    <w:p w:rsidR="007A44C6" w:rsidRPr="00005D82" w:rsidRDefault="007A44C6" w:rsidP="007A44C6">
      <w:pPr>
        <w:spacing w:line="400" w:lineRule="exact"/>
        <w:jc w:val="center"/>
      </w:pPr>
    </w:p>
    <w:p w:rsidR="007A44C6" w:rsidRDefault="007A44C6" w:rsidP="007A44C6">
      <w:pPr>
        <w:spacing w:line="240" w:lineRule="auto"/>
        <w:jc w:val="both"/>
        <w:rPr>
          <w:i/>
          <w:u w:val="single"/>
        </w:rPr>
      </w:pPr>
      <w:r w:rsidRPr="00161665">
        <w:rPr>
          <w:b/>
          <w:color w:val="0070C0"/>
          <w:szCs w:val="28"/>
        </w:rPr>
        <w:t xml:space="preserve">Bài </w:t>
      </w:r>
      <w:r>
        <w:rPr>
          <w:b/>
          <w:color w:val="0070C0"/>
          <w:szCs w:val="28"/>
        </w:rPr>
        <w:t>32</w:t>
      </w:r>
      <w:r w:rsidRPr="00161665">
        <w:rPr>
          <w:szCs w:val="28"/>
        </w:rPr>
        <w:t>:</w:t>
      </w:r>
      <w:r>
        <w:t xml:space="preserve">                                                        </w:t>
      </w:r>
      <w:r>
        <w:rPr>
          <w:i/>
          <w:u w:val="single"/>
        </w:rPr>
        <w:t>Bài giải</w:t>
      </w:r>
    </w:p>
    <w:p w:rsidR="007A44C6" w:rsidRPr="00DE0D84" w:rsidRDefault="007A44C6" w:rsidP="007A44C6">
      <w:pPr>
        <w:spacing w:line="400" w:lineRule="exact"/>
        <w:jc w:val="center"/>
      </w:pPr>
      <w:r>
        <w:t>Đổi 0,9m</w:t>
      </w:r>
      <w:r>
        <w:rPr>
          <w:vertAlign w:val="superscript"/>
        </w:rPr>
        <w:t>3</w:t>
      </w:r>
      <w:r>
        <w:t xml:space="preserve"> = 900dm</w:t>
      </w:r>
      <w:r>
        <w:rPr>
          <w:vertAlign w:val="superscript"/>
        </w:rPr>
        <w:t>3</w:t>
      </w:r>
      <w:r>
        <w:t xml:space="preserve"> = 900 lít</w:t>
      </w:r>
    </w:p>
    <w:p w:rsidR="007A44C6" w:rsidRDefault="007A44C6" w:rsidP="007A44C6">
      <w:pPr>
        <w:spacing w:line="400" w:lineRule="exact"/>
        <w:jc w:val="center"/>
      </w:pPr>
      <w:r>
        <w:t xml:space="preserve">Khi bể nước đầy thì chứa được số </w:t>
      </w:r>
      <w:proofErr w:type="gramStart"/>
      <w:r>
        <w:t>lít  nước</w:t>
      </w:r>
      <w:proofErr w:type="gramEnd"/>
      <w:r>
        <w:t xml:space="preserve">  là : </w:t>
      </w:r>
    </w:p>
    <w:p w:rsidR="007A44C6" w:rsidRDefault="007A44C6" w:rsidP="007A44C6">
      <w:pPr>
        <w:spacing w:line="400" w:lineRule="exact"/>
        <w:jc w:val="center"/>
      </w:pPr>
      <w:proofErr w:type="gramStart"/>
      <w:r>
        <w:t>900 :</w:t>
      </w:r>
      <w:proofErr w:type="gramEnd"/>
      <w:r>
        <w:t xml:space="preserve"> 75 x 100 = 1200 (lít)        </w:t>
      </w:r>
    </w:p>
    <w:p w:rsidR="007A44C6" w:rsidRDefault="007A44C6" w:rsidP="007A44C6">
      <w:pPr>
        <w:spacing w:line="400" w:lineRule="exact"/>
        <w:jc w:val="center"/>
      </w:pPr>
      <w:r>
        <w:t xml:space="preserve">                                 Đáp </w:t>
      </w:r>
      <w:proofErr w:type="gramStart"/>
      <w:r>
        <w:t>số :</w:t>
      </w:r>
      <w:proofErr w:type="gramEnd"/>
      <w:r>
        <w:t xml:space="preserve"> 1200 lít nước</w:t>
      </w:r>
    </w:p>
    <w:p w:rsidR="007A44C6" w:rsidRDefault="007A44C6" w:rsidP="007A44C6">
      <w:pPr>
        <w:spacing w:line="400" w:lineRule="exact"/>
        <w:jc w:val="center"/>
      </w:pPr>
    </w:p>
    <w:p w:rsidR="007A44C6" w:rsidRDefault="007A44C6" w:rsidP="007A44C6">
      <w:pPr>
        <w:spacing w:line="240" w:lineRule="auto"/>
        <w:jc w:val="both"/>
        <w:rPr>
          <w:i/>
          <w:u w:val="single"/>
        </w:rPr>
      </w:pPr>
      <w:r w:rsidRPr="00161665">
        <w:rPr>
          <w:b/>
          <w:color w:val="0070C0"/>
          <w:szCs w:val="28"/>
        </w:rPr>
        <w:t xml:space="preserve">Bài </w:t>
      </w:r>
      <w:r>
        <w:rPr>
          <w:b/>
          <w:color w:val="0070C0"/>
          <w:szCs w:val="28"/>
        </w:rPr>
        <w:t>33</w:t>
      </w:r>
      <w:r w:rsidRPr="00161665">
        <w:rPr>
          <w:szCs w:val="28"/>
        </w:rPr>
        <w:t>:</w:t>
      </w:r>
      <w:r>
        <w:t xml:space="preserve">                                                      </w:t>
      </w:r>
      <w:r>
        <w:rPr>
          <w:i/>
          <w:u w:val="single"/>
        </w:rPr>
        <w:t>Bài giải</w:t>
      </w:r>
    </w:p>
    <w:p w:rsidR="007A44C6" w:rsidRDefault="007A44C6" w:rsidP="007A44C6">
      <w:pPr>
        <w:spacing w:line="400" w:lineRule="exact"/>
        <w:jc w:val="center"/>
      </w:pPr>
      <w:r>
        <w:t>Đổi 250cm</w:t>
      </w:r>
      <w:r>
        <w:rPr>
          <w:vertAlign w:val="superscript"/>
        </w:rPr>
        <w:t xml:space="preserve">3 </w:t>
      </w:r>
      <w:r>
        <w:t>= 0,25dm</w:t>
      </w:r>
      <w:r>
        <w:rPr>
          <w:vertAlign w:val="superscript"/>
        </w:rPr>
        <w:t>3</w:t>
      </w:r>
    </w:p>
    <w:p w:rsidR="007A44C6" w:rsidRDefault="007A44C6" w:rsidP="007A44C6">
      <w:pPr>
        <w:spacing w:line="400" w:lineRule="exact"/>
        <w:jc w:val="center"/>
      </w:pPr>
      <w:proofErr w:type="gramStart"/>
      <w:r>
        <w:t>1dm</w:t>
      </w:r>
      <w:r>
        <w:rPr>
          <w:vertAlign w:val="superscript"/>
        </w:rPr>
        <w:t xml:space="preserve">3 </w:t>
      </w:r>
      <w:r>
        <w:t xml:space="preserve"> kim</w:t>
      </w:r>
      <w:proofErr w:type="gramEnd"/>
      <w:r>
        <w:t xml:space="preserve"> loại thì cân nặng số ki - lô - gam là : </w:t>
      </w:r>
    </w:p>
    <w:p w:rsidR="007A44C6" w:rsidRDefault="007A44C6" w:rsidP="007A44C6">
      <w:pPr>
        <w:spacing w:line="400" w:lineRule="exact"/>
        <w:jc w:val="center"/>
      </w:pPr>
      <w:r>
        <w:t>15</w:t>
      </w:r>
      <w:proofErr w:type="gramStart"/>
      <w:r>
        <w:t>,6</w:t>
      </w:r>
      <w:proofErr w:type="gramEnd"/>
      <w:r>
        <w:t xml:space="preserve"> : 2 = 7,8(kg)</w:t>
      </w:r>
    </w:p>
    <w:p w:rsidR="007A44C6" w:rsidRDefault="007A44C6" w:rsidP="007A44C6">
      <w:pPr>
        <w:spacing w:line="400" w:lineRule="exact"/>
        <w:jc w:val="center"/>
      </w:pPr>
      <w:r>
        <w:t>0,25dm</w:t>
      </w:r>
      <w:r>
        <w:rPr>
          <w:vertAlign w:val="superscript"/>
        </w:rPr>
        <w:t>3</w:t>
      </w:r>
      <w:r>
        <w:t xml:space="preserve"> khối kim loại đó thì cân nặng </w:t>
      </w:r>
      <w:proofErr w:type="gramStart"/>
      <w:r>
        <w:t>là :</w:t>
      </w:r>
      <w:proofErr w:type="gramEnd"/>
      <w:r>
        <w:t xml:space="preserve"> </w:t>
      </w:r>
    </w:p>
    <w:p w:rsidR="007A44C6" w:rsidRDefault="007A44C6" w:rsidP="007A44C6">
      <w:pPr>
        <w:spacing w:line="400" w:lineRule="exact"/>
        <w:jc w:val="center"/>
      </w:pPr>
      <w:r>
        <w:t>7</w:t>
      </w:r>
      <w:proofErr w:type="gramStart"/>
      <w:r>
        <w:t>,8</w:t>
      </w:r>
      <w:proofErr w:type="gramEnd"/>
      <w:r>
        <w:t xml:space="preserve"> x 0,25 = 1,95 (kg) </w:t>
      </w:r>
    </w:p>
    <w:p w:rsidR="007A44C6" w:rsidRPr="00FA5E26" w:rsidRDefault="007A44C6" w:rsidP="007A44C6">
      <w:pPr>
        <w:spacing w:line="400" w:lineRule="exact"/>
        <w:jc w:val="center"/>
      </w:pPr>
      <w:r>
        <w:t xml:space="preserve">            Đáp </w:t>
      </w:r>
      <w:proofErr w:type="gramStart"/>
      <w:r>
        <w:t>số :</w:t>
      </w:r>
      <w:proofErr w:type="gramEnd"/>
      <w:r>
        <w:t xml:space="preserve"> 1,95kg</w:t>
      </w:r>
    </w:p>
    <w:p w:rsidR="007A44C6" w:rsidRDefault="007A44C6" w:rsidP="007A44C6">
      <w:pPr>
        <w:spacing w:line="240" w:lineRule="auto"/>
        <w:jc w:val="both"/>
        <w:rPr>
          <w:i/>
          <w:u w:val="single"/>
        </w:rPr>
      </w:pPr>
      <w:r w:rsidRPr="00161665">
        <w:rPr>
          <w:b/>
          <w:color w:val="0070C0"/>
          <w:szCs w:val="28"/>
        </w:rPr>
        <w:t xml:space="preserve">Bài </w:t>
      </w:r>
      <w:r>
        <w:rPr>
          <w:b/>
          <w:color w:val="0070C0"/>
          <w:szCs w:val="28"/>
        </w:rPr>
        <w:t>35</w:t>
      </w:r>
      <w:r w:rsidRPr="00161665">
        <w:rPr>
          <w:szCs w:val="28"/>
        </w:rPr>
        <w:t>:</w:t>
      </w:r>
      <w:r>
        <w:t xml:space="preserve">                                                      </w:t>
      </w:r>
      <w:r>
        <w:rPr>
          <w:i/>
          <w:u w:val="single"/>
        </w:rPr>
        <w:t>Bài giải</w:t>
      </w:r>
    </w:p>
    <w:p w:rsidR="007A44C6" w:rsidRDefault="007A44C6" w:rsidP="007A44C6">
      <w:pPr>
        <w:spacing w:line="400" w:lineRule="exact"/>
        <w:jc w:val="center"/>
      </w:pPr>
      <w:r>
        <w:t xml:space="preserve">Thể tích cái hộp </w:t>
      </w:r>
      <w:proofErr w:type="gramStart"/>
      <w:r>
        <w:t>là :</w:t>
      </w:r>
      <w:proofErr w:type="gramEnd"/>
      <w:r>
        <w:t xml:space="preserve"> 6 x 5 x4 = 120 (dm</w:t>
      </w:r>
      <w:r>
        <w:rPr>
          <w:vertAlign w:val="superscript"/>
        </w:rPr>
        <w:t>3</w:t>
      </w:r>
      <w:r>
        <w:t xml:space="preserve">) </w:t>
      </w:r>
    </w:p>
    <w:p w:rsidR="007A44C6" w:rsidRDefault="007A44C6" w:rsidP="007A44C6">
      <w:pPr>
        <w:spacing w:line="400" w:lineRule="exact"/>
        <w:jc w:val="center"/>
      </w:pPr>
      <w:r>
        <w:t xml:space="preserve"> Có thể xếp được số hình lập phương </w:t>
      </w:r>
      <w:proofErr w:type="gramStart"/>
      <w:r>
        <w:t>là :</w:t>
      </w:r>
      <w:proofErr w:type="gramEnd"/>
      <w:r>
        <w:t xml:space="preserve"> 120 : 2 = 60 ( hộp) </w:t>
      </w:r>
    </w:p>
    <w:p w:rsidR="007A44C6" w:rsidRDefault="007A44C6" w:rsidP="007A44C6">
      <w:pPr>
        <w:spacing w:line="400" w:lineRule="exact"/>
        <w:jc w:val="center"/>
      </w:pPr>
      <w:r>
        <w:t xml:space="preserve">                    Đáp </w:t>
      </w:r>
      <w:proofErr w:type="gramStart"/>
      <w:r>
        <w:t>số :</w:t>
      </w:r>
      <w:proofErr w:type="gramEnd"/>
      <w:r>
        <w:t xml:space="preserve"> 60 hộp</w:t>
      </w:r>
    </w:p>
    <w:p w:rsidR="007A44C6" w:rsidRPr="002349E8" w:rsidRDefault="007A44C6" w:rsidP="007A44C6">
      <w:pPr>
        <w:spacing w:line="400" w:lineRule="exact"/>
        <w:jc w:val="center"/>
      </w:pPr>
    </w:p>
    <w:p w:rsidR="007A44C6" w:rsidRDefault="007A44C6" w:rsidP="007A44C6">
      <w:pPr>
        <w:spacing w:line="240" w:lineRule="auto"/>
        <w:jc w:val="both"/>
        <w:rPr>
          <w:i/>
          <w:u w:val="single"/>
        </w:rPr>
      </w:pPr>
      <w:r w:rsidRPr="00161665">
        <w:rPr>
          <w:b/>
          <w:color w:val="0070C0"/>
          <w:szCs w:val="28"/>
        </w:rPr>
        <w:t xml:space="preserve">Bài </w:t>
      </w:r>
      <w:r>
        <w:rPr>
          <w:b/>
          <w:color w:val="0070C0"/>
          <w:szCs w:val="28"/>
        </w:rPr>
        <w:t>36</w:t>
      </w:r>
      <w:r w:rsidRPr="00161665">
        <w:rPr>
          <w:szCs w:val="28"/>
        </w:rPr>
        <w:t>:</w:t>
      </w:r>
      <w:r>
        <w:t xml:space="preserve">                                                       </w:t>
      </w:r>
      <w:r>
        <w:rPr>
          <w:i/>
          <w:u w:val="single"/>
        </w:rPr>
        <w:t>Bài giải</w:t>
      </w:r>
    </w:p>
    <w:p w:rsidR="007A44C6" w:rsidRDefault="007A44C6" w:rsidP="007A44C6">
      <w:pPr>
        <w:spacing w:line="400" w:lineRule="exact"/>
        <w:jc w:val="center"/>
        <w:rPr>
          <w:lang w:val="fr-FR"/>
        </w:rPr>
      </w:pPr>
      <w:r>
        <w:rPr>
          <w:lang w:val="fr-FR"/>
        </w:rPr>
        <w:lastRenderedPageBreak/>
        <w:t>Ta có 0,8 = 4/5</w:t>
      </w:r>
    </w:p>
    <w:p w:rsidR="007A44C6" w:rsidRDefault="007A44C6" w:rsidP="007A44C6">
      <w:pPr>
        <w:spacing w:line="400" w:lineRule="exact"/>
        <w:jc w:val="center"/>
        <w:rPr>
          <w:lang w:val="fr-FR"/>
        </w:rPr>
      </w:pPr>
      <w:r>
        <w:rPr>
          <w:lang w:val="fr-FR"/>
        </w:rPr>
        <w:t>Nửa chu vi của đáy bể là : 5,4 : 2 = 2,7 (m)</w:t>
      </w:r>
    </w:p>
    <w:p w:rsidR="007A44C6" w:rsidRDefault="007A44C6" w:rsidP="007A44C6">
      <w:pPr>
        <w:spacing w:line="400" w:lineRule="exact"/>
        <w:jc w:val="center"/>
        <w:rPr>
          <w:lang w:val="fr-FR"/>
        </w:rPr>
      </w:pPr>
      <w:r>
        <w:rPr>
          <w:lang w:val="fr-FR"/>
        </w:rPr>
        <w:t xml:space="preserve">Chiều dài của bể là : 2,7 : </w:t>
      </w:r>
      <w:proofErr w:type="gramStart"/>
      <w:r>
        <w:rPr>
          <w:lang w:val="fr-FR"/>
        </w:rPr>
        <w:t>( 4</w:t>
      </w:r>
      <w:proofErr w:type="gramEnd"/>
      <w:r>
        <w:rPr>
          <w:lang w:val="fr-FR"/>
        </w:rPr>
        <w:t xml:space="preserve"> + 5 ) x  5 = 1,5 (m)</w:t>
      </w:r>
    </w:p>
    <w:p w:rsidR="007A44C6" w:rsidRDefault="007A44C6" w:rsidP="007A44C6">
      <w:pPr>
        <w:spacing w:line="400" w:lineRule="exact"/>
        <w:jc w:val="center"/>
        <w:rPr>
          <w:lang w:val="fr-FR"/>
        </w:rPr>
      </w:pPr>
      <w:r>
        <w:rPr>
          <w:lang w:val="fr-FR"/>
        </w:rPr>
        <w:t>Chiều rộng của bể là : 2,7 - 1,5 = 1,2 (m)</w:t>
      </w:r>
    </w:p>
    <w:p w:rsidR="007A44C6" w:rsidRDefault="007A44C6" w:rsidP="007A44C6">
      <w:pPr>
        <w:spacing w:line="400" w:lineRule="exact"/>
        <w:jc w:val="center"/>
        <w:rPr>
          <w:lang w:val="fr-FR"/>
        </w:rPr>
      </w:pPr>
      <w:r w:rsidRPr="002349E8">
        <w:rPr>
          <w:lang w:val="fr-FR"/>
        </w:rPr>
        <w:t xml:space="preserve">Chiều cao của bể là : 10,8 : 5,4 = </w:t>
      </w:r>
      <w:r>
        <w:rPr>
          <w:lang w:val="fr-FR"/>
        </w:rPr>
        <w:t>2 (m)</w:t>
      </w:r>
    </w:p>
    <w:p w:rsidR="007A44C6" w:rsidRDefault="007A44C6" w:rsidP="007A44C6">
      <w:pPr>
        <w:spacing w:line="400" w:lineRule="exact"/>
        <w:jc w:val="center"/>
        <w:rPr>
          <w:lang w:val="fr-FR"/>
        </w:rPr>
      </w:pPr>
      <w:r>
        <w:rPr>
          <w:lang w:val="fr-FR"/>
        </w:rPr>
        <w:t>Thể tích của bể là : 1,5 x 1,2 x 2 = 3,6 (m</w:t>
      </w:r>
      <w:r>
        <w:rPr>
          <w:vertAlign w:val="superscript"/>
          <w:lang w:val="fr-FR"/>
        </w:rPr>
        <w:t>3</w:t>
      </w:r>
      <w:r>
        <w:rPr>
          <w:lang w:val="fr-FR"/>
        </w:rPr>
        <w:t>)</w:t>
      </w:r>
    </w:p>
    <w:p w:rsidR="007A44C6" w:rsidRPr="006552F7" w:rsidRDefault="007A44C6" w:rsidP="007A44C6">
      <w:pPr>
        <w:spacing w:line="400" w:lineRule="exact"/>
        <w:jc w:val="center"/>
        <w:rPr>
          <w:lang w:val="fr-FR"/>
        </w:rPr>
      </w:pPr>
      <w:r w:rsidRPr="006552F7">
        <w:rPr>
          <w:lang w:val="fr-FR"/>
        </w:rPr>
        <w:t>Thể tích nước trong bể là : 3,6 x 2 : 5 = 1,44 (m</w:t>
      </w:r>
      <w:r w:rsidRPr="006552F7">
        <w:rPr>
          <w:vertAlign w:val="superscript"/>
          <w:lang w:val="fr-FR"/>
        </w:rPr>
        <w:t>3</w:t>
      </w:r>
      <w:r w:rsidRPr="006552F7">
        <w:rPr>
          <w:lang w:val="fr-FR"/>
        </w:rPr>
        <w:t>)</w:t>
      </w:r>
    </w:p>
    <w:p w:rsidR="007A44C6" w:rsidRPr="006552F7" w:rsidRDefault="007A44C6" w:rsidP="007A44C6">
      <w:pPr>
        <w:spacing w:line="400" w:lineRule="exact"/>
        <w:jc w:val="center"/>
        <w:rPr>
          <w:lang w:val="fr-FR"/>
        </w:rPr>
      </w:pPr>
      <w:r w:rsidRPr="006552F7">
        <w:rPr>
          <w:lang w:val="fr-FR"/>
        </w:rPr>
        <w:t>Số nước cần chảy vào bể là : 3,6 - 1,44 = 2,16 (m</w:t>
      </w:r>
      <w:r w:rsidRPr="006552F7">
        <w:rPr>
          <w:vertAlign w:val="superscript"/>
          <w:lang w:val="fr-FR"/>
        </w:rPr>
        <w:t>3</w:t>
      </w:r>
      <w:r w:rsidRPr="006552F7">
        <w:rPr>
          <w:lang w:val="fr-FR"/>
        </w:rPr>
        <w:t>) = 2160 dm</w:t>
      </w:r>
      <w:r w:rsidRPr="006552F7">
        <w:rPr>
          <w:vertAlign w:val="superscript"/>
          <w:lang w:val="fr-FR"/>
        </w:rPr>
        <w:t>3</w:t>
      </w:r>
      <w:r w:rsidRPr="006552F7">
        <w:rPr>
          <w:lang w:val="fr-FR"/>
        </w:rPr>
        <w:t xml:space="preserve"> = 2160 lít</w:t>
      </w:r>
    </w:p>
    <w:p w:rsidR="007A44C6" w:rsidRPr="006552F7" w:rsidRDefault="007A44C6" w:rsidP="007A44C6">
      <w:pPr>
        <w:spacing w:line="400" w:lineRule="exact"/>
        <w:rPr>
          <w:lang w:val="fr-FR"/>
        </w:rPr>
      </w:pPr>
      <w:r w:rsidRPr="006552F7">
        <w:rPr>
          <w:lang w:val="fr-FR"/>
        </w:rPr>
        <w:t xml:space="preserve">                         Để chảy được 2160 lít nước cần số thời gian là : 2160 : 90 = 24 (phút) </w:t>
      </w:r>
    </w:p>
    <w:p w:rsidR="007A44C6" w:rsidRPr="006552F7" w:rsidRDefault="007A44C6" w:rsidP="007A44C6">
      <w:pPr>
        <w:spacing w:line="400" w:lineRule="exact"/>
        <w:rPr>
          <w:lang w:val="fr-FR"/>
        </w:rPr>
      </w:pPr>
      <w:r w:rsidRPr="006552F7">
        <w:rPr>
          <w:lang w:val="fr-FR"/>
        </w:rPr>
        <w:t xml:space="preserve">                    Vòi nước cháy vào đấy bể lúc : 6 giờ 30 phút + 24 phút = 6 giờ 54 phút</w:t>
      </w:r>
    </w:p>
    <w:p w:rsidR="007A44C6" w:rsidRPr="006552F7" w:rsidRDefault="007A44C6" w:rsidP="007A44C6">
      <w:pPr>
        <w:spacing w:line="400" w:lineRule="exact"/>
        <w:rPr>
          <w:lang w:val="fr-FR"/>
        </w:rPr>
      </w:pPr>
      <w:r w:rsidRPr="006552F7">
        <w:rPr>
          <w:lang w:val="fr-FR"/>
        </w:rPr>
        <w:t xml:space="preserve">                                                                                                        Đáp số : 6 giờ 54 phút.</w:t>
      </w:r>
    </w:p>
    <w:p w:rsidR="007A44C6" w:rsidRPr="006552F7" w:rsidRDefault="007A44C6" w:rsidP="007A44C6">
      <w:pPr>
        <w:spacing w:line="240" w:lineRule="auto"/>
        <w:jc w:val="both"/>
        <w:rPr>
          <w:i/>
          <w:u w:val="single"/>
          <w:lang w:val="fr-FR"/>
        </w:rPr>
      </w:pPr>
      <w:r w:rsidRPr="006552F7">
        <w:rPr>
          <w:b/>
          <w:color w:val="0070C0"/>
          <w:szCs w:val="28"/>
          <w:lang w:val="fr-FR"/>
        </w:rPr>
        <w:t>Bài 37</w:t>
      </w:r>
      <w:r w:rsidRPr="006552F7">
        <w:rPr>
          <w:szCs w:val="28"/>
          <w:lang w:val="fr-FR"/>
        </w:rPr>
        <w:t>:</w:t>
      </w:r>
      <w:r w:rsidRPr="006552F7">
        <w:rPr>
          <w:lang w:val="fr-FR"/>
        </w:rPr>
        <w:t xml:space="preserve">                                        </w:t>
      </w:r>
      <w:r w:rsidRPr="006552F7">
        <w:rPr>
          <w:i/>
          <w:u w:val="single"/>
          <w:lang w:val="fr-FR"/>
        </w:rPr>
        <w:t>Bài giải</w:t>
      </w:r>
    </w:p>
    <w:p w:rsidR="007A44C6" w:rsidRPr="006552F7" w:rsidRDefault="007A44C6" w:rsidP="007A44C6">
      <w:pPr>
        <w:spacing w:line="400" w:lineRule="exact"/>
        <w:jc w:val="center"/>
        <w:rPr>
          <w:vertAlign w:val="superscript"/>
          <w:lang w:val="fr-FR"/>
        </w:rPr>
      </w:pPr>
      <w:r w:rsidRPr="006552F7">
        <w:rPr>
          <w:lang w:val="fr-FR"/>
        </w:rPr>
        <w:t>Đổi 1,5 m = 15dm; 0,9 m = 9dm ; 4,86m</w:t>
      </w:r>
      <w:r w:rsidRPr="006552F7">
        <w:rPr>
          <w:vertAlign w:val="superscript"/>
          <w:lang w:val="fr-FR"/>
        </w:rPr>
        <w:t xml:space="preserve">2 </w:t>
      </w:r>
      <w:r w:rsidRPr="006552F7">
        <w:rPr>
          <w:lang w:val="fr-FR"/>
        </w:rPr>
        <w:t xml:space="preserve"> = 486 dm</w:t>
      </w:r>
      <w:r w:rsidRPr="006552F7">
        <w:rPr>
          <w:vertAlign w:val="superscript"/>
          <w:lang w:val="fr-FR"/>
        </w:rPr>
        <w:t>2</w:t>
      </w:r>
    </w:p>
    <w:p w:rsidR="007A44C6" w:rsidRPr="00656775" w:rsidRDefault="007A44C6" w:rsidP="007A44C6">
      <w:pPr>
        <w:spacing w:line="400" w:lineRule="exact"/>
        <w:rPr>
          <w:lang w:val="fr-FR"/>
        </w:rPr>
      </w:pPr>
      <w:r w:rsidRPr="00656775">
        <w:rPr>
          <w:lang w:val="fr-FR"/>
        </w:rPr>
        <w:t xml:space="preserve">                        Nửa chu vi đáy của bể là : 486 : 9 : 2  = 27 (m)</w:t>
      </w:r>
    </w:p>
    <w:p w:rsidR="007A44C6" w:rsidRPr="00656775" w:rsidRDefault="007A44C6" w:rsidP="007A44C6">
      <w:pPr>
        <w:spacing w:line="400" w:lineRule="exact"/>
        <w:rPr>
          <w:lang w:val="fr-FR"/>
        </w:rPr>
      </w:pPr>
      <w:r>
        <w:rPr>
          <w:lang w:val="fr-FR"/>
        </w:rPr>
        <w:t xml:space="preserve">                       </w:t>
      </w:r>
      <w:r w:rsidRPr="00656775">
        <w:rPr>
          <w:lang w:val="fr-FR"/>
        </w:rPr>
        <w:t>Chiều rộng của bể là : 27 - 15 = 12 (m)</w:t>
      </w:r>
    </w:p>
    <w:p w:rsidR="007A44C6" w:rsidRDefault="007A44C6" w:rsidP="007A44C6">
      <w:pPr>
        <w:spacing w:line="400" w:lineRule="exact"/>
        <w:rPr>
          <w:lang w:val="fr-FR"/>
        </w:rPr>
      </w:pPr>
      <w:r>
        <w:rPr>
          <w:lang w:val="fr-FR"/>
        </w:rPr>
        <w:t xml:space="preserve">                       Thể tích nước đổ vào bể là : </w:t>
      </w:r>
    </w:p>
    <w:p w:rsidR="007A44C6" w:rsidRDefault="007A44C6" w:rsidP="007A44C6">
      <w:pPr>
        <w:spacing w:line="400" w:lineRule="exact"/>
        <w:jc w:val="center"/>
        <w:rPr>
          <w:lang w:val="fr-FR"/>
        </w:rPr>
      </w:pPr>
      <w:r>
        <w:rPr>
          <w:lang w:val="fr-FR"/>
        </w:rPr>
        <w:t>45 x 30 = 1350 (lít)</w:t>
      </w:r>
    </w:p>
    <w:p w:rsidR="007A44C6" w:rsidRDefault="007A44C6" w:rsidP="007A44C6">
      <w:pPr>
        <w:spacing w:line="400" w:lineRule="exact"/>
        <w:rPr>
          <w:lang w:val="fr-FR"/>
        </w:rPr>
      </w:pPr>
      <w:r>
        <w:rPr>
          <w:lang w:val="fr-FR"/>
        </w:rPr>
        <w:t xml:space="preserve">                    Thể tích  bể  là : </w:t>
      </w:r>
    </w:p>
    <w:p w:rsidR="007A44C6" w:rsidRDefault="007A44C6" w:rsidP="007A44C6">
      <w:pPr>
        <w:spacing w:line="400" w:lineRule="exact"/>
        <w:jc w:val="center"/>
        <w:rPr>
          <w:lang w:val="fr-FR"/>
        </w:rPr>
      </w:pPr>
      <w:r>
        <w:rPr>
          <w:lang w:val="fr-FR"/>
        </w:rPr>
        <w:t>15 x 12 x 9 =  1620dm</w:t>
      </w:r>
      <w:r>
        <w:rPr>
          <w:vertAlign w:val="superscript"/>
          <w:lang w:val="fr-FR"/>
        </w:rPr>
        <w:t xml:space="preserve">3 </w:t>
      </w:r>
      <w:r>
        <w:rPr>
          <w:lang w:val="fr-FR"/>
        </w:rPr>
        <w:t>=  1620 lít</w:t>
      </w:r>
    </w:p>
    <w:p w:rsidR="007A44C6" w:rsidRDefault="007A44C6" w:rsidP="007A44C6">
      <w:pPr>
        <w:spacing w:line="400" w:lineRule="exact"/>
        <w:rPr>
          <w:lang w:val="fr-FR"/>
        </w:rPr>
      </w:pPr>
      <w:r>
        <w:rPr>
          <w:lang w:val="fr-FR"/>
        </w:rPr>
        <w:t xml:space="preserve">                     Thể tích phần bể chưa có nước là : </w:t>
      </w:r>
    </w:p>
    <w:p w:rsidR="007A44C6" w:rsidRDefault="007A44C6" w:rsidP="007A44C6">
      <w:pPr>
        <w:spacing w:line="400" w:lineRule="exact"/>
        <w:jc w:val="center"/>
        <w:rPr>
          <w:lang w:val="fr-FR"/>
        </w:rPr>
      </w:pPr>
      <w:r>
        <w:rPr>
          <w:lang w:val="fr-FR"/>
        </w:rPr>
        <w:t xml:space="preserve">1620 - 1350 = 270 (lít) </w:t>
      </w:r>
    </w:p>
    <w:p w:rsidR="007A44C6" w:rsidRDefault="007A44C6" w:rsidP="007A44C6">
      <w:pPr>
        <w:spacing w:line="400" w:lineRule="exact"/>
        <w:jc w:val="center"/>
        <w:rPr>
          <w:szCs w:val="26"/>
          <w:lang w:val="pt-BR"/>
        </w:rPr>
      </w:pPr>
      <w:r>
        <w:rPr>
          <w:szCs w:val="26"/>
          <w:lang w:val="fr-FR"/>
        </w:rPr>
        <w:t>S</w:t>
      </w:r>
      <w:r w:rsidRPr="00FC78C9">
        <w:rPr>
          <w:szCs w:val="26"/>
          <w:lang w:val="pt-BR"/>
        </w:rPr>
        <w:t>au khi đổ nước vào bể,</w:t>
      </w:r>
      <w:r>
        <w:rPr>
          <w:szCs w:val="26"/>
          <w:lang w:val="pt-BR"/>
        </w:rPr>
        <w:t xml:space="preserve"> mặt nước còn cách mặt bể số xăng - ti - mét là </w:t>
      </w:r>
    </w:p>
    <w:p w:rsidR="007A44C6" w:rsidRDefault="007A44C6" w:rsidP="007A44C6">
      <w:pPr>
        <w:spacing w:line="400" w:lineRule="exact"/>
        <w:jc w:val="center"/>
        <w:rPr>
          <w:lang w:val="pt-BR"/>
        </w:rPr>
      </w:pPr>
      <w:r w:rsidRPr="00656775">
        <w:rPr>
          <w:lang w:val="pt-BR"/>
        </w:rPr>
        <w:t>270 : 15 x 12 = 1,5 (dm) = 15cm</w:t>
      </w:r>
    </w:p>
    <w:p w:rsidR="007A44C6" w:rsidRPr="00656775" w:rsidRDefault="007A44C6" w:rsidP="007A44C6">
      <w:pPr>
        <w:spacing w:line="400" w:lineRule="exact"/>
        <w:jc w:val="center"/>
        <w:rPr>
          <w:lang w:val="pt-BR"/>
        </w:rPr>
      </w:pPr>
      <w:r>
        <w:rPr>
          <w:lang w:val="pt-BR"/>
        </w:rPr>
        <w:t xml:space="preserve">                   Đáp số : 15 cm</w:t>
      </w:r>
    </w:p>
    <w:p w:rsidR="007A44C6" w:rsidRPr="00656775" w:rsidRDefault="007A44C6" w:rsidP="007A44C6">
      <w:pPr>
        <w:spacing w:line="400" w:lineRule="exact"/>
        <w:jc w:val="center"/>
        <w:rPr>
          <w:lang w:val="pt-BR"/>
        </w:rPr>
      </w:pPr>
    </w:p>
    <w:p w:rsidR="007A44C6" w:rsidRPr="00656775" w:rsidRDefault="007A44C6" w:rsidP="007A44C6">
      <w:pPr>
        <w:spacing w:line="400" w:lineRule="exact"/>
        <w:jc w:val="center"/>
        <w:rPr>
          <w:lang w:val="pt-BR"/>
        </w:rPr>
      </w:pPr>
    </w:p>
    <w:p w:rsidR="007A44C6" w:rsidRPr="00656775" w:rsidRDefault="007A44C6" w:rsidP="007A44C6">
      <w:pPr>
        <w:spacing w:line="400" w:lineRule="exact"/>
        <w:jc w:val="center"/>
        <w:rPr>
          <w:lang w:val="pt-BR"/>
        </w:rPr>
      </w:pPr>
    </w:p>
    <w:p w:rsidR="007A44C6" w:rsidRPr="006552F7" w:rsidRDefault="007A44C6" w:rsidP="007A44C6">
      <w:pPr>
        <w:spacing w:line="240" w:lineRule="auto"/>
        <w:jc w:val="both"/>
        <w:rPr>
          <w:i/>
          <w:u w:val="single"/>
          <w:lang w:val="pt-BR"/>
        </w:rPr>
      </w:pPr>
      <w:r w:rsidRPr="00430728">
        <w:rPr>
          <w:b/>
          <w:color w:val="0070C0"/>
          <w:szCs w:val="28"/>
          <w:lang w:val="pt-BR"/>
        </w:rPr>
        <w:lastRenderedPageBreak/>
        <w:t>Bài 3</w:t>
      </w:r>
      <w:r>
        <w:rPr>
          <w:b/>
          <w:color w:val="0070C0"/>
          <w:szCs w:val="28"/>
          <w:lang w:val="pt-BR"/>
        </w:rPr>
        <w:t>9</w:t>
      </w:r>
      <w:r w:rsidRPr="00430728">
        <w:rPr>
          <w:b/>
          <w:color w:val="0070C0"/>
          <w:szCs w:val="28"/>
          <w:lang w:val="pt-BR"/>
        </w:rPr>
        <w:t>:</w:t>
      </w:r>
      <w:r w:rsidRPr="00430728">
        <w:rPr>
          <w:lang w:val="pt-BR"/>
        </w:rPr>
        <w:t xml:space="preserve"> </w:t>
      </w:r>
      <w:r>
        <w:rPr>
          <w:lang w:val="pt-BR"/>
        </w:rPr>
        <w:t xml:space="preserve">                                                    </w:t>
      </w:r>
      <w:r w:rsidRPr="006552F7">
        <w:rPr>
          <w:i/>
          <w:u w:val="single"/>
          <w:lang w:val="pt-BR"/>
        </w:rPr>
        <w:t>Bài giải</w:t>
      </w:r>
    </w:p>
    <w:p w:rsidR="007A44C6" w:rsidRPr="006552F7" w:rsidRDefault="007A44C6" w:rsidP="007A44C6">
      <w:pPr>
        <w:spacing w:line="400" w:lineRule="exact"/>
        <w:jc w:val="center"/>
        <w:rPr>
          <w:vertAlign w:val="superscript"/>
          <w:lang w:val="pt-BR"/>
        </w:rPr>
      </w:pPr>
      <w:r w:rsidRPr="006552F7">
        <w:rPr>
          <w:lang w:val="pt-BR"/>
        </w:rPr>
        <w:t>Đổi 1dm</w:t>
      </w:r>
      <w:r w:rsidRPr="006552F7">
        <w:rPr>
          <w:vertAlign w:val="superscript"/>
          <w:lang w:val="pt-BR"/>
        </w:rPr>
        <w:t>3</w:t>
      </w:r>
      <w:r w:rsidRPr="006552F7">
        <w:rPr>
          <w:lang w:val="pt-BR"/>
        </w:rPr>
        <w:t xml:space="preserve"> = 1000cm</w:t>
      </w:r>
      <w:r w:rsidRPr="006552F7">
        <w:rPr>
          <w:vertAlign w:val="superscript"/>
          <w:lang w:val="pt-BR"/>
        </w:rPr>
        <w:t>3</w:t>
      </w:r>
    </w:p>
    <w:p w:rsidR="007A44C6" w:rsidRPr="006552F7" w:rsidRDefault="007A44C6" w:rsidP="007A44C6">
      <w:pPr>
        <w:spacing w:line="400" w:lineRule="exact"/>
        <w:jc w:val="center"/>
        <w:rPr>
          <w:lang w:val="pt-BR"/>
        </w:rPr>
      </w:pPr>
      <w:r w:rsidRPr="006552F7">
        <w:rPr>
          <w:lang w:val="pt-BR"/>
        </w:rPr>
        <w:t xml:space="preserve">Thể tích của nước có trong bể khi có quả cầu đá là : </w:t>
      </w:r>
    </w:p>
    <w:p w:rsidR="007A44C6" w:rsidRPr="006552F7" w:rsidRDefault="007A44C6" w:rsidP="007A44C6">
      <w:pPr>
        <w:spacing w:line="400" w:lineRule="exact"/>
        <w:jc w:val="center"/>
        <w:rPr>
          <w:lang w:val="pt-BR"/>
        </w:rPr>
      </w:pPr>
      <w:r w:rsidRPr="006552F7">
        <w:rPr>
          <w:lang w:val="pt-BR"/>
        </w:rPr>
        <w:t>40 x 20 x 25 = 20000(cm</w:t>
      </w:r>
      <w:r w:rsidRPr="006552F7">
        <w:rPr>
          <w:vertAlign w:val="superscript"/>
          <w:lang w:val="pt-BR"/>
        </w:rPr>
        <w:t>3</w:t>
      </w:r>
      <w:r w:rsidRPr="006552F7">
        <w:rPr>
          <w:lang w:val="pt-BR"/>
        </w:rPr>
        <w:t>)</w:t>
      </w:r>
    </w:p>
    <w:p w:rsidR="007A44C6" w:rsidRPr="006552F7" w:rsidRDefault="007A44C6" w:rsidP="007A44C6">
      <w:pPr>
        <w:spacing w:line="400" w:lineRule="exact"/>
        <w:jc w:val="center"/>
        <w:rPr>
          <w:lang w:val="pt-BR"/>
        </w:rPr>
      </w:pPr>
      <w:r w:rsidRPr="006552F7">
        <w:rPr>
          <w:lang w:val="pt-BR"/>
        </w:rPr>
        <w:t xml:space="preserve">Thể tích của nước trong bể sau khi bỏ quả cầu đá ra là : </w:t>
      </w:r>
    </w:p>
    <w:p w:rsidR="007A44C6" w:rsidRPr="006552F7" w:rsidRDefault="007A44C6" w:rsidP="007A44C6">
      <w:pPr>
        <w:spacing w:line="400" w:lineRule="exact"/>
        <w:jc w:val="center"/>
        <w:rPr>
          <w:lang w:val="pt-BR"/>
        </w:rPr>
      </w:pPr>
      <w:r w:rsidRPr="006552F7">
        <w:rPr>
          <w:lang w:val="pt-BR"/>
        </w:rPr>
        <w:t>20000 - 1000 = 19000(cm</w:t>
      </w:r>
      <w:r w:rsidRPr="006552F7">
        <w:rPr>
          <w:vertAlign w:val="superscript"/>
          <w:lang w:val="pt-BR"/>
        </w:rPr>
        <w:t>3</w:t>
      </w:r>
      <w:r w:rsidRPr="006552F7">
        <w:rPr>
          <w:lang w:val="pt-BR"/>
        </w:rPr>
        <w:t>)</w:t>
      </w:r>
    </w:p>
    <w:p w:rsidR="007A44C6" w:rsidRPr="006552F7" w:rsidRDefault="007A44C6" w:rsidP="007A44C6">
      <w:pPr>
        <w:spacing w:line="400" w:lineRule="exact"/>
        <w:jc w:val="center"/>
        <w:rPr>
          <w:lang w:val="pt-BR"/>
        </w:rPr>
      </w:pPr>
      <w:r w:rsidRPr="006552F7">
        <w:rPr>
          <w:lang w:val="pt-BR"/>
        </w:rPr>
        <w:t xml:space="preserve"> Chiều cao mực nước sau khi bỏ quả cầu đá là : </w:t>
      </w:r>
    </w:p>
    <w:p w:rsidR="007A44C6" w:rsidRPr="006552F7" w:rsidRDefault="007A44C6" w:rsidP="007A44C6">
      <w:pPr>
        <w:spacing w:line="400" w:lineRule="exact"/>
        <w:jc w:val="center"/>
        <w:rPr>
          <w:lang w:val="pt-BR"/>
        </w:rPr>
      </w:pPr>
      <w:r w:rsidRPr="006552F7">
        <w:rPr>
          <w:lang w:val="pt-BR"/>
        </w:rPr>
        <w:t>19000 : 40 x 20 = 23,75(cm)</w:t>
      </w:r>
    </w:p>
    <w:p w:rsidR="007A44C6" w:rsidRPr="006552F7" w:rsidRDefault="00D61EF2" w:rsidP="007A44C6">
      <w:pPr>
        <w:spacing w:line="400" w:lineRule="exact"/>
        <w:jc w:val="center"/>
        <w:rPr>
          <w:lang w:val="pt-BR"/>
        </w:rPr>
      </w:pPr>
      <w:r>
        <w:rPr>
          <w:noProof/>
        </w:rPr>
        <w:pict>
          <v:shapetype id="_x0000_t202" coordsize="21600,21600" o:spt="202" path="m,l,21600r21600,l21600,xe">
            <v:stroke joinstyle="miter"/>
            <v:path gradientshapeok="t" o:connecttype="rect"/>
          </v:shapetype>
          <v:shape id="_x0000_s1835" type="#_x0000_t202" style="position:absolute;left:0;text-align:left;margin-left:94pt;margin-top:3.5pt;width:35pt;height:38.1pt;z-index:251663360" filled="f" stroked="f">
            <v:textbox style="mso-next-textbox:#_x0000_s1835">
              <w:txbxContent>
                <w:p w:rsidR="007A44C6" w:rsidRDefault="007A44C6" w:rsidP="007A44C6">
                  <w:r>
                    <w:t>A</w:t>
                  </w:r>
                </w:p>
              </w:txbxContent>
            </v:textbox>
          </v:shape>
        </w:pict>
      </w:r>
      <w:r w:rsidR="007A44C6" w:rsidRPr="006552F7">
        <w:rPr>
          <w:lang w:val="pt-BR"/>
        </w:rPr>
        <w:t xml:space="preserve">                       Đáp số : 23,75cm</w:t>
      </w:r>
    </w:p>
    <w:p w:rsidR="007A44C6" w:rsidRPr="006552F7" w:rsidRDefault="00D61EF2" w:rsidP="007A44C6">
      <w:pPr>
        <w:jc w:val="both"/>
        <w:rPr>
          <w:lang w:val="pt-BR"/>
        </w:rPr>
      </w:pPr>
      <w:r>
        <w:rPr>
          <w:noProof/>
        </w:rPr>
        <w:pict>
          <v:group id="_x0000_s1840" style="position:absolute;left:0;text-align:left;margin-left:14pt;margin-top:5.1pt;width:168pt;height:121.05pt;z-index:251668480" coordorigin="1131,11519" coordsize="3360,242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841" type="#_x0000_t5" style="position:absolute;left:1551;top:11519;width:2940;height:1905"/>
            <v:line id="_x0000_s1842" style="position:absolute" from="1881,12938" to="4116,12938"/>
            <v:line id="_x0000_s1843" style="position:absolute;flip:y" from="1551,12923" to="4131,13424"/>
            <v:shape id="_x0000_s1844" type="#_x0000_t202" style="position:absolute;left:1131;top:13178;width:700;height:762" filled="f" stroked="f">
              <v:textbox style="mso-next-textbox:#_x0000_s1844">
                <w:txbxContent>
                  <w:p w:rsidR="007A44C6" w:rsidRDefault="007A44C6" w:rsidP="007A44C6">
                    <w:r>
                      <w:t>C</w:t>
                    </w:r>
                  </w:p>
                </w:txbxContent>
              </v:textbox>
            </v:shape>
          </v:group>
        </w:pict>
      </w:r>
      <w:r w:rsidR="007A44C6" w:rsidRPr="006552F7">
        <w:rPr>
          <w:b/>
          <w:color w:val="0070C0"/>
          <w:szCs w:val="28"/>
          <w:lang w:val="pt-BR"/>
        </w:rPr>
        <w:t>Bài 40</w:t>
      </w:r>
      <w:r w:rsidR="007A44C6" w:rsidRPr="006552F7">
        <w:rPr>
          <w:szCs w:val="28"/>
          <w:lang w:val="pt-BR"/>
        </w:rPr>
        <w:t>:</w:t>
      </w:r>
      <w:r w:rsidR="007A44C6" w:rsidRPr="006552F7">
        <w:rPr>
          <w:lang w:val="pt-BR"/>
        </w:rPr>
        <w:t xml:space="preserve"> </w:t>
      </w:r>
    </w:p>
    <w:p w:rsidR="007A44C6" w:rsidRPr="006552F7" w:rsidRDefault="007A44C6" w:rsidP="007A44C6">
      <w:pPr>
        <w:jc w:val="both"/>
        <w:rPr>
          <w:lang w:val="pt-BR"/>
        </w:rPr>
      </w:pPr>
    </w:p>
    <w:p w:rsidR="007A44C6" w:rsidRPr="006552F7" w:rsidRDefault="007A44C6" w:rsidP="007A44C6">
      <w:pPr>
        <w:jc w:val="both"/>
        <w:rPr>
          <w:lang w:val="pt-BR"/>
        </w:rPr>
      </w:pPr>
    </w:p>
    <w:p w:rsidR="007A44C6" w:rsidRPr="006552F7" w:rsidRDefault="00D61EF2" w:rsidP="007A44C6">
      <w:pPr>
        <w:jc w:val="both"/>
        <w:rPr>
          <w:lang w:val="pt-BR"/>
        </w:rPr>
      </w:pPr>
      <w:r>
        <w:rPr>
          <w:noProof/>
        </w:rPr>
        <w:pict>
          <v:shape id="_x0000_s1839" type="#_x0000_t202" style="position:absolute;left:0;text-align:left;margin-left:28pt;margin-top:13.95pt;width:35pt;height:38.1pt;z-index:251667456" filled="f" stroked="f">
            <v:textbox>
              <w:txbxContent>
                <w:p w:rsidR="007A44C6" w:rsidRDefault="007A44C6" w:rsidP="007A44C6">
                  <w:r>
                    <w:t>N</w:t>
                  </w:r>
                </w:p>
              </w:txbxContent>
            </v:textbox>
          </v:shape>
        </w:pict>
      </w:r>
      <w:r>
        <w:rPr>
          <w:noProof/>
        </w:rPr>
        <w:pict>
          <v:shape id="_x0000_s1837" type="#_x0000_t202" style="position:absolute;left:0;text-align:left;margin-left:161pt;margin-top:13.95pt;width:35pt;height:38.1pt;z-index:251665408" filled="f" stroked="f">
            <v:textbox>
              <w:txbxContent>
                <w:p w:rsidR="007A44C6" w:rsidRDefault="007A44C6" w:rsidP="007A44C6">
                  <w:r>
                    <w:t>M</w:t>
                  </w:r>
                </w:p>
              </w:txbxContent>
            </v:textbox>
          </v:shape>
        </w:pict>
      </w:r>
    </w:p>
    <w:p w:rsidR="007A44C6" w:rsidRPr="006552F7" w:rsidRDefault="00D61EF2" w:rsidP="007A44C6">
      <w:pPr>
        <w:jc w:val="both"/>
        <w:rPr>
          <w:lang w:val="pt-BR"/>
        </w:rPr>
      </w:pPr>
      <w:r>
        <w:rPr>
          <w:noProof/>
        </w:rPr>
        <w:pict>
          <v:line id="_x0000_s1845" style="position:absolute;left:0;text-align:left;z-index:251669504" from="49pt,12.1pt" to="182pt,35.95pt"/>
        </w:pict>
      </w:r>
      <w:r>
        <w:rPr>
          <w:noProof/>
        </w:rPr>
        <w:pict>
          <v:line id="_x0000_s1834" style="position:absolute;left:0;text-align:left;z-index:251662336" from="52.75pt,12.4pt" to="182pt,35.95pt"/>
        </w:pict>
      </w:r>
    </w:p>
    <w:p w:rsidR="007A44C6" w:rsidRPr="006552F7" w:rsidRDefault="00D61EF2" w:rsidP="007A44C6">
      <w:pPr>
        <w:jc w:val="both"/>
        <w:rPr>
          <w:lang w:val="pt-BR"/>
        </w:rPr>
      </w:pPr>
      <w:r>
        <w:rPr>
          <w:noProof/>
        </w:rPr>
        <w:pict>
          <v:shape id="_x0000_s1846" type="#_x0000_t202" style="position:absolute;left:0;text-align:left;margin-left:98pt;margin-top:.8pt;width:23pt;height:26.1pt;z-index:251670528" filled="f" stroked="f">
            <v:textbox>
              <w:txbxContent>
                <w:p w:rsidR="007A44C6" w:rsidRPr="009114AB" w:rsidRDefault="007A44C6" w:rsidP="007A44C6">
                  <w:pPr>
                    <w:rPr>
                      <w:sz w:val="24"/>
                      <w:szCs w:val="24"/>
                    </w:rPr>
                  </w:pPr>
                  <w:r w:rsidRPr="009114AB">
                    <w:rPr>
                      <w:sz w:val="24"/>
                      <w:szCs w:val="24"/>
                    </w:rPr>
                    <w:t>O</w:t>
                  </w:r>
                </w:p>
              </w:txbxContent>
            </v:textbox>
          </v:shape>
        </w:pict>
      </w:r>
      <w:r>
        <w:rPr>
          <w:noProof/>
        </w:rPr>
        <w:pict>
          <v:shape id="_x0000_s1838" type="#_x0000_t202" style="position:absolute;left:0;text-align:left;margin-left:91pt;margin-top:.8pt;width:35pt;height:38.1pt;z-index:251666432" filled="f" stroked="f">
            <v:textbox>
              <w:txbxContent>
                <w:p w:rsidR="007A44C6" w:rsidRDefault="007A44C6" w:rsidP="007A44C6">
                  <w:r>
                    <w:t>O</w:t>
                  </w:r>
                </w:p>
              </w:txbxContent>
            </v:textbox>
          </v:shape>
        </w:pict>
      </w:r>
      <w:r>
        <w:rPr>
          <w:noProof/>
        </w:rPr>
        <w:pict>
          <v:shape id="_x0000_s1836" type="#_x0000_t202" style="position:absolute;left:0;text-align:left;margin-left:182pt;margin-top:.8pt;width:35pt;height:38.1pt;z-index:251664384" filled="f" stroked="f">
            <v:textbox>
              <w:txbxContent>
                <w:p w:rsidR="007A44C6" w:rsidRDefault="007A44C6" w:rsidP="007A44C6">
                  <w:r>
                    <w:t>B</w:t>
                  </w:r>
                </w:p>
              </w:txbxContent>
            </v:textbox>
          </v:shape>
        </w:pict>
      </w:r>
    </w:p>
    <w:p w:rsidR="007A44C6" w:rsidRPr="006552F7" w:rsidRDefault="007A44C6" w:rsidP="007A44C6">
      <w:pPr>
        <w:jc w:val="both"/>
        <w:rPr>
          <w:lang w:val="pt-BR"/>
        </w:rPr>
      </w:pPr>
    </w:p>
    <w:p w:rsidR="007A44C6" w:rsidRDefault="007A44C6" w:rsidP="007A44C6">
      <w:pPr>
        <w:jc w:val="both"/>
        <w:rPr>
          <w:szCs w:val="26"/>
          <w:lang w:val="pt-BR"/>
        </w:rPr>
      </w:pPr>
    </w:p>
    <w:p w:rsidR="007A44C6" w:rsidRDefault="007A44C6" w:rsidP="007A44C6">
      <w:pPr>
        <w:jc w:val="both"/>
        <w:rPr>
          <w:szCs w:val="26"/>
          <w:lang w:val="pt-BR"/>
        </w:rPr>
      </w:pPr>
    </w:p>
    <w:p w:rsidR="007A44C6" w:rsidRDefault="007A44C6" w:rsidP="007A44C6">
      <w:pPr>
        <w:jc w:val="both"/>
        <w:rPr>
          <w:szCs w:val="26"/>
          <w:lang w:val="pt-BR"/>
        </w:rPr>
      </w:pPr>
      <w:r>
        <w:rPr>
          <w:szCs w:val="26"/>
          <w:lang w:val="pt-BR"/>
        </w:rPr>
        <w:t xml:space="preserve">Ta có </w:t>
      </w:r>
      <w:r w:rsidRPr="00FC78C9">
        <w:rPr>
          <w:szCs w:val="26"/>
          <w:lang w:val="pt-BR"/>
        </w:rPr>
        <w:t xml:space="preserve">BM = </w:t>
      </w:r>
      <w:r w:rsidRPr="00FC78C9">
        <w:rPr>
          <w:position w:val="-24"/>
          <w:szCs w:val="26"/>
          <w:lang w:val="pt-BR"/>
        </w:rPr>
        <w:object w:dxaOrig="220" w:dyaOrig="620">
          <v:shape id="_x0000_i1057" type="#_x0000_t75" style="width:11.1pt;height:30.45pt" o:ole="">
            <v:imagedata r:id="rId49" o:title=""/>
          </v:shape>
          <o:OLEObject Type="Embed" ProgID="Equation.DSMT4" ShapeID="_x0000_i1057" DrawAspect="Content" ObjectID="_1661242545" r:id="rId53"/>
        </w:object>
      </w:r>
      <w:r w:rsidRPr="00FC78C9">
        <w:rPr>
          <w:szCs w:val="26"/>
          <w:lang w:val="pt-BR"/>
        </w:rPr>
        <w:t xml:space="preserve"> AB</w:t>
      </w:r>
      <w:r>
        <w:rPr>
          <w:szCs w:val="26"/>
          <w:lang w:val="pt-BR"/>
        </w:rPr>
        <w:t xml:space="preserve"> nên diện tích tam giác CMB bằng  </w:t>
      </w:r>
      <w:r w:rsidRPr="00FC78C9">
        <w:rPr>
          <w:position w:val="-24"/>
          <w:szCs w:val="26"/>
          <w:lang w:val="pt-BR"/>
        </w:rPr>
        <w:object w:dxaOrig="220" w:dyaOrig="620">
          <v:shape id="_x0000_i1058" type="#_x0000_t75" style="width:11.1pt;height:30.45pt" o:ole="">
            <v:imagedata r:id="rId49" o:title=""/>
          </v:shape>
          <o:OLEObject Type="Embed" ProgID="Equation.DSMT4" ShapeID="_x0000_i1058" DrawAspect="Content" ObjectID="_1661242546" r:id="rId54"/>
        </w:object>
      </w:r>
      <w:r>
        <w:rPr>
          <w:szCs w:val="26"/>
          <w:lang w:val="pt-BR"/>
        </w:rPr>
        <w:t xml:space="preserve">diện tích tam giác ABC </w:t>
      </w:r>
    </w:p>
    <w:p w:rsidR="007A44C6" w:rsidRDefault="007A44C6" w:rsidP="007A44C6">
      <w:pPr>
        <w:jc w:val="both"/>
        <w:rPr>
          <w:szCs w:val="26"/>
          <w:lang w:val="pt-BR"/>
        </w:rPr>
      </w:pPr>
      <w:r>
        <w:rPr>
          <w:szCs w:val="26"/>
          <w:lang w:val="pt-BR"/>
        </w:rPr>
        <w:t xml:space="preserve">           </w:t>
      </w:r>
      <w:r w:rsidRPr="00FC78C9">
        <w:rPr>
          <w:szCs w:val="26"/>
          <w:lang w:val="pt-BR"/>
        </w:rPr>
        <w:t xml:space="preserve">CN = </w:t>
      </w:r>
      <w:r w:rsidRPr="00FC78C9">
        <w:rPr>
          <w:position w:val="-24"/>
          <w:szCs w:val="26"/>
          <w:lang w:val="pt-BR"/>
        </w:rPr>
        <w:object w:dxaOrig="220" w:dyaOrig="620">
          <v:shape id="_x0000_i1059" type="#_x0000_t75" style="width:11.1pt;height:30.45pt" o:ole="">
            <v:imagedata r:id="rId49" o:title=""/>
          </v:shape>
          <o:OLEObject Type="Embed" ProgID="Equation.DSMT4" ShapeID="_x0000_i1059" DrawAspect="Content" ObjectID="_1661242547" r:id="rId55"/>
        </w:object>
      </w:r>
      <w:r w:rsidRPr="00FC78C9">
        <w:rPr>
          <w:szCs w:val="26"/>
          <w:lang w:val="pt-BR"/>
        </w:rPr>
        <w:t xml:space="preserve"> AC</w:t>
      </w:r>
      <w:r>
        <w:rPr>
          <w:szCs w:val="26"/>
          <w:lang w:val="pt-BR"/>
        </w:rPr>
        <w:t xml:space="preserve"> nên diện tích tam giác BNC bằng  </w:t>
      </w:r>
      <w:r w:rsidRPr="00FC78C9">
        <w:rPr>
          <w:position w:val="-24"/>
          <w:szCs w:val="26"/>
          <w:lang w:val="pt-BR"/>
        </w:rPr>
        <w:object w:dxaOrig="220" w:dyaOrig="620">
          <v:shape id="_x0000_i1060" type="#_x0000_t75" style="width:11.1pt;height:30.45pt" o:ole="">
            <v:imagedata r:id="rId49" o:title=""/>
          </v:shape>
          <o:OLEObject Type="Embed" ProgID="Equation.DSMT4" ShapeID="_x0000_i1060" DrawAspect="Content" ObjectID="_1661242548" r:id="rId56"/>
        </w:object>
      </w:r>
      <w:r>
        <w:rPr>
          <w:szCs w:val="26"/>
          <w:lang w:val="pt-BR"/>
        </w:rPr>
        <w:t>diện tích tam giác ABC</w:t>
      </w:r>
    </w:p>
    <w:p w:rsidR="007A44C6" w:rsidRPr="000C245E" w:rsidRDefault="007A44C6" w:rsidP="007A44C6">
      <w:pPr>
        <w:jc w:val="both"/>
        <w:rPr>
          <w:szCs w:val="26"/>
          <w:lang w:val="pt-BR"/>
        </w:rPr>
      </w:pPr>
      <w:r>
        <w:rPr>
          <w:szCs w:val="26"/>
          <w:lang w:val="pt-BR"/>
        </w:rPr>
        <w:t xml:space="preserve"> Suy ra diện tích tam giác BNC =  CMB</w:t>
      </w:r>
    </w:p>
    <w:p w:rsidR="007A44C6" w:rsidRDefault="007A44C6" w:rsidP="007A44C6">
      <w:pPr>
        <w:jc w:val="both"/>
        <w:rPr>
          <w:szCs w:val="26"/>
          <w:lang w:val="pt-BR"/>
        </w:rPr>
      </w:pPr>
    </w:p>
    <w:p w:rsidR="007A44C6" w:rsidRDefault="007A44C6" w:rsidP="007A44C6">
      <w:pPr>
        <w:jc w:val="both"/>
        <w:rPr>
          <w:szCs w:val="26"/>
          <w:lang w:val="pt-BR"/>
        </w:rPr>
      </w:pPr>
      <w:r>
        <w:rPr>
          <w:szCs w:val="26"/>
          <w:lang w:val="pt-BR"/>
        </w:rPr>
        <w:t>Mà ta có : diện tích tam giác CMB bằng tổng diện tích của tam giác COB với MOB</w:t>
      </w:r>
    </w:p>
    <w:p w:rsidR="007A44C6" w:rsidRDefault="007A44C6" w:rsidP="007A44C6">
      <w:pPr>
        <w:jc w:val="both"/>
        <w:rPr>
          <w:szCs w:val="26"/>
          <w:lang w:val="pt-BR"/>
        </w:rPr>
      </w:pPr>
      <w:r>
        <w:rPr>
          <w:szCs w:val="26"/>
          <w:lang w:val="pt-BR"/>
        </w:rPr>
        <w:t xml:space="preserve">                  Diện tích tam giác BNC bằng tổng diện tích của tam giác COB với NOC</w:t>
      </w:r>
    </w:p>
    <w:p w:rsidR="007A44C6" w:rsidRDefault="007A44C6" w:rsidP="007A44C6">
      <w:pPr>
        <w:jc w:val="both"/>
        <w:rPr>
          <w:szCs w:val="26"/>
          <w:lang w:val="pt-BR"/>
        </w:rPr>
      </w:pPr>
    </w:p>
    <w:p w:rsidR="007A44C6" w:rsidRDefault="007A44C6" w:rsidP="007A44C6">
      <w:pPr>
        <w:jc w:val="both"/>
        <w:rPr>
          <w:szCs w:val="28"/>
          <w:lang w:val="pt-BR"/>
        </w:rPr>
      </w:pPr>
      <w:r>
        <w:rPr>
          <w:szCs w:val="28"/>
          <w:lang w:val="pt-BR"/>
        </w:rPr>
        <w:t xml:space="preserve">          Ta có : COB + MOB = COB + NOC  suy ra  Diện tích tam giác MOB bằng diện tích tam giác NOC </w:t>
      </w:r>
    </w:p>
    <w:p w:rsidR="007A44C6" w:rsidRPr="009114AB" w:rsidRDefault="007A44C6" w:rsidP="007A44C6">
      <w:pPr>
        <w:jc w:val="both"/>
        <w:rPr>
          <w:szCs w:val="28"/>
          <w:lang w:val="pt-BR"/>
        </w:rPr>
      </w:pPr>
    </w:p>
    <w:p w:rsidR="007A44C6" w:rsidRDefault="007A44C6" w:rsidP="007A44C6">
      <w:pPr>
        <w:spacing w:line="360" w:lineRule="auto"/>
        <w:jc w:val="both"/>
        <w:rPr>
          <w:szCs w:val="28"/>
          <w:lang w:val="pt-BR"/>
        </w:rPr>
      </w:pPr>
      <w:r w:rsidRPr="00C02EF5">
        <w:rPr>
          <w:b/>
          <w:color w:val="0070C0"/>
          <w:szCs w:val="28"/>
          <w:lang w:val="pt-BR"/>
        </w:rPr>
        <w:lastRenderedPageBreak/>
        <w:t>Bài 41</w:t>
      </w:r>
      <w:r w:rsidRPr="00C02EF5">
        <w:rPr>
          <w:szCs w:val="28"/>
          <w:lang w:val="pt-BR"/>
        </w:rPr>
        <w:t>:</w:t>
      </w:r>
      <w:r>
        <w:rPr>
          <w:szCs w:val="28"/>
          <w:lang w:val="pt-BR"/>
        </w:rPr>
        <w:t xml:space="preserve"> Khi cạnh của hình lập phương tăng lên gấp hai lần thì diện tích xung quanh và diện tích toàn phần tăng lên gấp 4 lần.</w:t>
      </w:r>
    </w:p>
    <w:p w:rsidR="007A44C6" w:rsidRPr="006552F7" w:rsidRDefault="007A44C6" w:rsidP="007A44C6">
      <w:pPr>
        <w:spacing w:line="360" w:lineRule="auto"/>
        <w:jc w:val="both"/>
        <w:rPr>
          <w:lang w:val="pt-BR"/>
        </w:rPr>
      </w:pPr>
      <w:r w:rsidRPr="00C02EF5">
        <w:rPr>
          <w:b/>
          <w:color w:val="0070C0"/>
          <w:szCs w:val="28"/>
          <w:lang w:val="pt-BR"/>
        </w:rPr>
        <w:t>Bài 43</w:t>
      </w:r>
      <w:r w:rsidRPr="00C02EF5">
        <w:rPr>
          <w:szCs w:val="28"/>
          <w:lang w:val="pt-BR"/>
        </w:rPr>
        <w:t>:</w:t>
      </w:r>
      <w:r w:rsidRPr="00C02EF5">
        <w:rPr>
          <w:lang w:val="pt-BR"/>
        </w:rPr>
        <w:t xml:space="preserve"> </w:t>
      </w:r>
    </w:p>
    <w:p w:rsidR="007A44C6" w:rsidRPr="006552F7" w:rsidRDefault="007A44C6" w:rsidP="007A44C6">
      <w:pPr>
        <w:spacing w:line="400" w:lineRule="exact"/>
        <w:jc w:val="center"/>
        <w:rPr>
          <w:i/>
          <w:u w:val="single"/>
          <w:lang w:val="pt-BR"/>
        </w:rPr>
      </w:pPr>
      <w:r w:rsidRPr="006552F7">
        <w:rPr>
          <w:i/>
          <w:u w:val="single"/>
          <w:lang w:val="pt-BR"/>
        </w:rPr>
        <w:t>Bài giải</w:t>
      </w:r>
    </w:p>
    <w:p w:rsidR="007A44C6" w:rsidRPr="006552F7" w:rsidRDefault="007A44C6" w:rsidP="007A44C6">
      <w:pPr>
        <w:spacing w:line="400" w:lineRule="exact"/>
        <w:jc w:val="center"/>
        <w:rPr>
          <w:vertAlign w:val="superscript"/>
          <w:lang w:val="pt-BR"/>
        </w:rPr>
      </w:pPr>
      <w:r w:rsidRPr="006552F7">
        <w:rPr>
          <w:lang w:val="pt-BR"/>
        </w:rPr>
        <w:t>Đổi 152 lít = 152 dm</w:t>
      </w:r>
      <w:r w:rsidRPr="006552F7">
        <w:rPr>
          <w:vertAlign w:val="superscript"/>
          <w:lang w:val="pt-BR"/>
        </w:rPr>
        <w:t>3</w:t>
      </w:r>
    </w:p>
    <w:p w:rsidR="007A44C6" w:rsidRPr="006552F7" w:rsidRDefault="007A44C6" w:rsidP="007A44C6">
      <w:pPr>
        <w:spacing w:line="400" w:lineRule="exact"/>
        <w:jc w:val="center"/>
        <w:rPr>
          <w:lang w:val="pt-BR"/>
        </w:rPr>
      </w:pPr>
      <w:r w:rsidRPr="006552F7">
        <w:rPr>
          <w:lang w:val="pt-BR"/>
        </w:rPr>
        <w:t>Thể tích của bể là : 18 x 12 = 216 ( dm</w:t>
      </w:r>
      <w:r w:rsidRPr="006552F7">
        <w:rPr>
          <w:vertAlign w:val="superscript"/>
          <w:lang w:val="pt-BR"/>
        </w:rPr>
        <w:t>3</w:t>
      </w:r>
      <w:r w:rsidRPr="006552F7">
        <w:rPr>
          <w:lang w:val="pt-BR"/>
        </w:rPr>
        <w:t xml:space="preserve">) </w:t>
      </w:r>
    </w:p>
    <w:p w:rsidR="007A44C6" w:rsidRPr="006552F7" w:rsidRDefault="007A44C6" w:rsidP="007A44C6">
      <w:pPr>
        <w:spacing w:line="400" w:lineRule="exact"/>
        <w:jc w:val="center"/>
        <w:rPr>
          <w:lang w:val="pt-BR"/>
        </w:rPr>
      </w:pPr>
      <w:r w:rsidRPr="006552F7">
        <w:rPr>
          <w:lang w:val="pt-BR"/>
        </w:rPr>
        <w:t>Thể tích hình lập phương là 216 - 152 = 64 ( dm</w:t>
      </w:r>
      <w:r w:rsidRPr="006552F7">
        <w:rPr>
          <w:vertAlign w:val="superscript"/>
          <w:lang w:val="pt-BR"/>
        </w:rPr>
        <w:t>3</w:t>
      </w:r>
      <w:r w:rsidRPr="006552F7">
        <w:rPr>
          <w:lang w:val="pt-BR"/>
        </w:rPr>
        <w:t>)</w:t>
      </w:r>
    </w:p>
    <w:p w:rsidR="007A44C6" w:rsidRPr="006552F7" w:rsidRDefault="007A44C6" w:rsidP="007A44C6">
      <w:pPr>
        <w:spacing w:line="400" w:lineRule="exact"/>
        <w:jc w:val="center"/>
        <w:rPr>
          <w:lang w:val="pt-BR"/>
        </w:rPr>
      </w:pPr>
      <w:r w:rsidRPr="006552F7">
        <w:rPr>
          <w:lang w:val="pt-BR"/>
        </w:rPr>
        <w:t xml:space="preserve"> Ta có 64 = 4 x 4 x 4 nên cạnh của hình lập  phương là 4dm</w:t>
      </w:r>
    </w:p>
    <w:p w:rsidR="007A44C6" w:rsidRPr="006552F7" w:rsidRDefault="007A44C6" w:rsidP="007A44C6">
      <w:pPr>
        <w:spacing w:line="276" w:lineRule="auto"/>
        <w:jc w:val="both"/>
        <w:rPr>
          <w:b/>
          <w:color w:val="0070C0"/>
          <w:lang w:val="pt-BR"/>
        </w:rPr>
      </w:pPr>
    </w:p>
    <w:p w:rsidR="00E91C92" w:rsidRPr="007A44C6" w:rsidRDefault="00E91C92" w:rsidP="007A44C6"/>
    <w:sectPr w:rsidR="00E91C92" w:rsidRPr="007A44C6" w:rsidSect="00833A5C">
      <w:footerReference w:type="default" r:id="rId57"/>
      <w:type w:val="continuous"/>
      <w:pgSz w:w="11907" w:h="16840" w:code="9"/>
      <w:pgMar w:top="851" w:right="851" w:bottom="851" w:left="851" w:header="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2BAC" w:rsidRDefault="009D2BAC" w:rsidP="001F281C">
      <w:pPr>
        <w:spacing w:after="0" w:line="240" w:lineRule="auto"/>
      </w:pPr>
      <w:r>
        <w:separator/>
      </w:r>
    </w:p>
  </w:endnote>
  <w:endnote w:type="continuationSeparator" w:id="0">
    <w:p w:rsidR="009D2BAC" w:rsidRDefault="009D2BAC" w:rsidP="001F28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2D60" w:rsidRDefault="00842D60">
    <w:pPr>
      <w:pStyle w:val="Footer"/>
      <w:jc w:val="center"/>
    </w:pPr>
    <w:r>
      <w:fldChar w:fldCharType="begin"/>
    </w:r>
    <w:r>
      <w:instrText xml:space="preserve"> PAGE   \* MERGEFORMAT </w:instrText>
    </w:r>
    <w:r>
      <w:fldChar w:fldCharType="separate"/>
    </w:r>
    <w:r w:rsidR="00D61EF2">
      <w:rPr>
        <w:noProof/>
      </w:rPr>
      <w:t>1</w:t>
    </w:r>
    <w:r>
      <w:rPr>
        <w:noProof/>
      </w:rPr>
      <w:fldChar w:fldCharType="end"/>
    </w:r>
  </w:p>
  <w:p w:rsidR="00842D60" w:rsidRDefault="00842D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2BAC" w:rsidRDefault="009D2BAC" w:rsidP="001F281C">
      <w:pPr>
        <w:spacing w:after="0" w:line="240" w:lineRule="auto"/>
      </w:pPr>
      <w:r>
        <w:separator/>
      </w:r>
    </w:p>
  </w:footnote>
  <w:footnote w:type="continuationSeparator" w:id="0">
    <w:p w:rsidR="009D2BAC" w:rsidRDefault="009D2BAC" w:rsidP="001F28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7pt;height:5.55pt;visibility:visible" o:bullet="t">
        <v:imagedata r:id="rId1" o:title=""/>
      </v:shape>
    </w:pict>
  </w:numPicBullet>
  <w:abstractNum w:abstractNumId="0">
    <w:nsid w:val="09E54448"/>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11B7576"/>
    <w:multiLevelType w:val="hybridMultilevel"/>
    <w:tmpl w:val="D2B88C02"/>
    <w:lvl w:ilvl="0" w:tplc="A50C423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20F75A15"/>
    <w:multiLevelType w:val="hybridMultilevel"/>
    <w:tmpl w:val="ACCEF2F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BD247A4"/>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38B400E8"/>
    <w:multiLevelType w:val="hybridMultilevel"/>
    <w:tmpl w:val="EC80746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2C014C1"/>
    <w:multiLevelType w:val="hybridMultilevel"/>
    <w:tmpl w:val="FC200A4C"/>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76F15607"/>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5"/>
  </w:num>
  <w:num w:numId="3">
    <w:abstractNumId w:val="2"/>
  </w:num>
  <w:num w:numId="4">
    <w:abstractNumId w:val="1"/>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oNotTrackMoves/>
  <w:defaultTabStop w:val="2274"/>
  <w:drawingGridHorizontalSpacing w:val="11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F281C"/>
    <w:rsid w:val="00005D82"/>
    <w:rsid w:val="0000664E"/>
    <w:rsid w:val="00011CEB"/>
    <w:rsid w:val="00015910"/>
    <w:rsid w:val="00020823"/>
    <w:rsid w:val="00021EDF"/>
    <w:rsid w:val="000223B6"/>
    <w:rsid w:val="00024671"/>
    <w:rsid w:val="0003113D"/>
    <w:rsid w:val="000373B0"/>
    <w:rsid w:val="00041BB4"/>
    <w:rsid w:val="00043535"/>
    <w:rsid w:val="00045F0D"/>
    <w:rsid w:val="00046A7E"/>
    <w:rsid w:val="000518FE"/>
    <w:rsid w:val="00051A6F"/>
    <w:rsid w:val="000549E3"/>
    <w:rsid w:val="00057D22"/>
    <w:rsid w:val="000654B6"/>
    <w:rsid w:val="00071354"/>
    <w:rsid w:val="00076D30"/>
    <w:rsid w:val="00087CF6"/>
    <w:rsid w:val="00090BC5"/>
    <w:rsid w:val="00094B9D"/>
    <w:rsid w:val="000957D4"/>
    <w:rsid w:val="000A3B45"/>
    <w:rsid w:val="000B688F"/>
    <w:rsid w:val="000C245E"/>
    <w:rsid w:val="000C4496"/>
    <w:rsid w:val="000C748C"/>
    <w:rsid w:val="000D3EEF"/>
    <w:rsid w:val="000D40C0"/>
    <w:rsid w:val="000D491A"/>
    <w:rsid w:val="000D4A12"/>
    <w:rsid w:val="000E030B"/>
    <w:rsid w:val="000E150B"/>
    <w:rsid w:val="000F29CC"/>
    <w:rsid w:val="000F2E1D"/>
    <w:rsid w:val="000F4727"/>
    <w:rsid w:val="000F589C"/>
    <w:rsid w:val="000F662E"/>
    <w:rsid w:val="000F7F8F"/>
    <w:rsid w:val="00100C59"/>
    <w:rsid w:val="0010299E"/>
    <w:rsid w:val="00105F8D"/>
    <w:rsid w:val="00111952"/>
    <w:rsid w:val="00114CE0"/>
    <w:rsid w:val="001228F3"/>
    <w:rsid w:val="0012637D"/>
    <w:rsid w:val="00133D70"/>
    <w:rsid w:val="00141872"/>
    <w:rsid w:val="00144147"/>
    <w:rsid w:val="00157626"/>
    <w:rsid w:val="00161665"/>
    <w:rsid w:val="001618DF"/>
    <w:rsid w:val="00164848"/>
    <w:rsid w:val="00165E1B"/>
    <w:rsid w:val="00175CB3"/>
    <w:rsid w:val="001A082B"/>
    <w:rsid w:val="001A6F18"/>
    <w:rsid w:val="001A7B4E"/>
    <w:rsid w:val="001B0DD9"/>
    <w:rsid w:val="001D2630"/>
    <w:rsid w:val="001D7C31"/>
    <w:rsid w:val="001E6B62"/>
    <w:rsid w:val="001F12C1"/>
    <w:rsid w:val="001F1CD1"/>
    <w:rsid w:val="001F281C"/>
    <w:rsid w:val="001F3A9F"/>
    <w:rsid w:val="00206673"/>
    <w:rsid w:val="002217B1"/>
    <w:rsid w:val="0022722A"/>
    <w:rsid w:val="002349E8"/>
    <w:rsid w:val="002402EE"/>
    <w:rsid w:val="00247331"/>
    <w:rsid w:val="0026507E"/>
    <w:rsid w:val="00271EBF"/>
    <w:rsid w:val="002734FF"/>
    <w:rsid w:val="00275DE5"/>
    <w:rsid w:val="002820FF"/>
    <w:rsid w:val="002B74AD"/>
    <w:rsid w:val="002C2F3A"/>
    <w:rsid w:val="002C4368"/>
    <w:rsid w:val="002D5033"/>
    <w:rsid w:val="002D6082"/>
    <w:rsid w:val="002E08AD"/>
    <w:rsid w:val="002E1759"/>
    <w:rsid w:val="002E33FC"/>
    <w:rsid w:val="002E703F"/>
    <w:rsid w:val="002E7075"/>
    <w:rsid w:val="002F0032"/>
    <w:rsid w:val="002F550A"/>
    <w:rsid w:val="002F684D"/>
    <w:rsid w:val="00303987"/>
    <w:rsid w:val="00304DAF"/>
    <w:rsid w:val="00306D0A"/>
    <w:rsid w:val="0031306A"/>
    <w:rsid w:val="00323714"/>
    <w:rsid w:val="003316F6"/>
    <w:rsid w:val="00343CC3"/>
    <w:rsid w:val="00344564"/>
    <w:rsid w:val="003540CF"/>
    <w:rsid w:val="00354687"/>
    <w:rsid w:val="00355A1E"/>
    <w:rsid w:val="00357D36"/>
    <w:rsid w:val="003626D1"/>
    <w:rsid w:val="003646EE"/>
    <w:rsid w:val="00371B46"/>
    <w:rsid w:val="00385AF9"/>
    <w:rsid w:val="00386040"/>
    <w:rsid w:val="00392D66"/>
    <w:rsid w:val="00393F8F"/>
    <w:rsid w:val="003A0D77"/>
    <w:rsid w:val="003A6AB5"/>
    <w:rsid w:val="003B0711"/>
    <w:rsid w:val="003B27EE"/>
    <w:rsid w:val="003B69D1"/>
    <w:rsid w:val="003B7FE6"/>
    <w:rsid w:val="003C7C17"/>
    <w:rsid w:val="003D3F6C"/>
    <w:rsid w:val="003D49EF"/>
    <w:rsid w:val="003D646C"/>
    <w:rsid w:val="003E2FC0"/>
    <w:rsid w:val="003F0A9C"/>
    <w:rsid w:val="003F3995"/>
    <w:rsid w:val="003F68D1"/>
    <w:rsid w:val="003F790A"/>
    <w:rsid w:val="0040644E"/>
    <w:rsid w:val="0041005C"/>
    <w:rsid w:val="00420264"/>
    <w:rsid w:val="004207E5"/>
    <w:rsid w:val="00420D41"/>
    <w:rsid w:val="00422CCD"/>
    <w:rsid w:val="00423622"/>
    <w:rsid w:val="00423C4E"/>
    <w:rsid w:val="00424824"/>
    <w:rsid w:val="00425D1C"/>
    <w:rsid w:val="00425DF6"/>
    <w:rsid w:val="00430728"/>
    <w:rsid w:val="0043532E"/>
    <w:rsid w:val="00435ADC"/>
    <w:rsid w:val="00437011"/>
    <w:rsid w:val="0044144C"/>
    <w:rsid w:val="0044472D"/>
    <w:rsid w:val="00446653"/>
    <w:rsid w:val="00452E71"/>
    <w:rsid w:val="004537FA"/>
    <w:rsid w:val="00453B4B"/>
    <w:rsid w:val="004636DA"/>
    <w:rsid w:val="00463794"/>
    <w:rsid w:val="00463B66"/>
    <w:rsid w:val="00485DFF"/>
    <w:rsid w:val="0049291B"/>
    <w:rsid w:val="004B03EC"/>
    <w:rsid w:val="004B1F02"/>
    <w:rsid w:val="004C17DA"/>
    <w:rsid w:val="004C1D02"/>
    <w:rsid w:val="004D16D6"/>
    <w:rsid w:val="004D1F2C"/>
    <w:rsid w:val="004D62CE"/>
    <w:rsid w:val="004D71DE"/>
    <w:rsid w:val="004E2B2A"/>
    <w:rsid w:val="004F23DE"/>
    <w:rsid w:val="004F2598"/>
    <w:rsid w:val="004F5B48"/>
    <w:rsid w:val="004F7594"/>
    <w:rsid w:val="005022AC"/>
    <w:rsid w:val="00503351"/>
    <w:rsid w:val="005045A9"/>
    <w:rsid w:val="00507354"/>
    <w:rsid w:val="00507BF0"/>
    <w:rsid w:val="00524A20"/>
    <w:rsid w:val="0052568B"/>
    <w:rsid w:val="00535B4F"/>
    <w:rsid w:val="005365CD"/>
    <w:rsid w:val="0053749A"/>
    <w:rsid w:val="00543A14"/>
    <w:rsid w:val="0054448D"/>
    <w:rsid w:val="00545604"/>
    <w:rsid w:val="005524BE"/>
    <w:rsid w:val="005576CB"/>
    <w:rsid w:val="005657E9"/>
    <w:rsid w:val="0056749F"/>
    <w:rsid w:val="00574568"/>
    <w:rsid w:val="00585068"/>
    <w:rsid w:val="0058774D"/>
    <w:rsid w:val="00593820"/>
    <w:rsid w:val="005A1C0C"/>
    <w:rsid w:val="005A2859"/>
    <w:rsid w:val="005B402F"/>
    <w:rsid w:val="005C4F99"/>
    <w:rsid w:val="005D1C25"/>
    <w:rsid w:val="005D544D"/>
    <w:rsid w:val="005D5F38"/>
    <w:rsid w:val="005D7F0E"/>
    <w:rsid w:val="005E019C"/>
    <w:rsid w:val="005E5B94"/>
    <w:rsid w:val="005F405D"/>
    <w:rsid w:val="00601DDF"/>
    <w:rsid w:val="00602D2D"/>
    <w:rsid w:val="006062EF"/>
    <w:rsid w:val="0061788A"/>
    <w:rsid w:val="00635AC1"/>
    <w:rsid w:val="00637338"/>
    <w:rsid w:val="00642CAF"/>
    <w:rsid w:val="00654593"/>
    <w:rsid w:val="006552F7"/>
    <w:rsid w:val="00656767"/>
    <w:rsid w:val="00656775"/>
    <w:rsid w:val="00666D4C"/>
    <w:rsid w:val="0067326E"/>
    <w:rsid w:val="00674C1C"/>
    <w:rsid w:val="00676145"/>
    <w:rsid w:val="00676F4F"/>
    <w:rsid w:val="0067713D"/>
    <w:rsid w:val="00680DA2"/>
    <w:rsid w:val="00684949"/>
    <w:rsid w:val="00696DEE"/>
    <w:rsid w:val="006A79B8"/>
    <w:rsid w:val="006C086D"/>
    <w:rsid w:val="006C22EB"/>
    <w:rsid w:val="006D03B5"/>
    <w:rsid w:val="006E32B7"/>
    <w:rsid w:val="006E554D"/>
    <w:rsid w:val="006F3236"/>
    <w:rsid w:val="006F3B28"/>
    <w:rsid w:val="007007A3"/>
    <w:rsid w:val="007026E4"/>
    <w:rsid w:val="00710319"/>
    <w:rsid w:val="00711AE0"/>
    <w:rsid w:val="00715C74"/>
    <w:rsid w:val="00722FCF"/>
    <w:rsid w:val="00730AF0"/>
    <w:rsid w:val="00735B6E"/>
    <w:rsid w:val="0075109E"/>
    <w:rsid w:val="00751BC9"/>
    <w:rsid w:val="00753879"/>
    <w:rsid w:val="00760691"/>
    <w:rsid w:val="00762DE3"/>
    <w:rsid w:val="00766336"/>
    <w:rsid w:val="0077159A"/>
    <w:rsid w:val="00792051"/>
    <w:rsid w:val="00797EEE"/>
    <w:rsid w:val="007A27A8"/>
    <w:rsid w:val="007A4032"/>
    <w:rsid w:val="007A44C6"/>
    <w:rsid w:val="007A4D3F"/>
    <w:rsid w:val="007B1CF6"/>
    <w:rsid w:val="007B5C2E"/>
    <w:rsid w:val="007B70D0"/>
    <w:rsid w:val="007C1232"/>
    <w:rsid w:val="007C41BE"/>
    <w:rsid w:val="007D2A2E"/>
    <w:rsid w:val="007D7BE0"/>
    <w:rsid w:val="007E1794"/>
    <w:rsid w:val="007E2810"/>
    <w:rsid w:val="007E2D68"/>
    <w:rsid w:val="007F1D8E"/>
    <w:rsid w:val="007F5055"/>
    <w:rsid w:val="007F7616"/>
    <w:rsid w:val="00800B08"/>
    <w:rsid w:val="008039A4"/>
    <w:rsid w:val="00813BA2"/>
    <w:rsid w:val="00830FF0"/>
    <w:rsid w:val="0083305C"/>
    <w:rsid w:val="00833A5C"/>
    <w:rsid w:val="008405C9"/>
    <w:rsid w:val="00842D60"/>
    <w:rsid w:val="008471A2"/>
    <w:rsid w:val="0085434E"/>
    <w:rsid w:val="0085549A"/>
    <w:rsid w:val="00861C18"/>
    <w:rsid w:val="00867615"/>
    <w:rsid w:val="0088356C"/>
    <w:rsid w:val="00891116"/>
    <w:rsid w:val="008A061B"/>
    <w:rsid w:val="008A2000"/>
    <w:rsid w:val="008A632D"/>
    <w:rsid w:val="008A6CF9"/>
    <w:rsid w:val="008B6ABE"/>
    <w:rsid w:val="008B7E1A"/>
    <w:rsid w:val="008C5475"/>
    <w:rsid w:val="008D2AA6"/>
    <w:rsid w:val="008D3162"/>
    <w:rsid w:val="008D38EE"/>
    <w:rsid w:val="008D46B4"/>
    <w:rsid w:val="008E1C93"/>
    <w:rsid w:val="008E2090"/>
    <w:rsid w:val="008E3CB9"/>
    <w:rsid w:val="008E41DC"/>
    <w:rsid w:val="008E5978"/>
    <w:rsid w:val="008F1328"/>
    <w:rsid w:val="008F2EDB"/>
    <w:rsid w:val="00900043"/>
    <w:rsid w:val="00903BB7"/>
    <w:rsid w:val="00906AD8"/>
    <w:rsid w:val="009114AB"/>
    <w:rsid w:val="009149BF"/>
    <w:rsid w:val="00915016"/>
    <w:rsid w:val="00915AB7"/>
    <w:rsid w:val="009162EB"/>
    <w:rsid w:val="00931BEA"/>
    <w:rsid w:val="00931E8C"/>
    <w:rsid w:val="0093230D"/>
    <w:rsid w:val="00932657"/>
    <w:rsid w:val="00933E9D"/>
    <w:rsid w:val="009346AD"/>
    <w:rsid w:val="00937651"/>
    <w:rsid w:val="00940929"/>
    <w:rsid w:val="00947E6F"/>
    <w:rsid w:val="00947EA3"/>
    <w:rsid w:val="0095461E"/>
    <w:rsid w:val="00961143"/>
    <w:rsid w:val="00974185"/>
    <w:rsid w:val="009770E5"/>
    <w:rsid w:val="00980B25"/>
    <w:rsid w:val="009849FF"/>
    <w:rsid w:val="00990340"/>
    <w:rsid w:val="00990EE9"/>
    <w:rsid w:val="009945A4"/>
    <w:rsid w:val="009A7658"/>
    <w:rsid w:val="009B44DB"/>
    <w:rsid w:val="009B4D99"/>
    <w:rsid w:val="009C0B14"/>
    <w:rsid w:val="009C2E78"/>
    <w:rsid w:val="009C33E5"/>
    <w:rsid w:val="009C567D"/>
    <w:rsid w:val="009C7823"/>
    <w:rsid w:val="009D2BAC"/>
    <w:rsid w:val="009E5487"/>
    <w:rsid w:val="009F087F"/>
    <w:rsid w:val="009F69F7"/>
    <w:rsid w:val="009F71C0"/>
    <w:rsid w:val="00A04D19"/>
    <w:rsid w:val="00A1121D"/>
    <w:rsid w:val="00A15F3A"/>
    <w:rsid w:val="00A17B9E"/>
    <w:rsid w:val="00A238A5"/>
    <w:rsid w:val="00A26A9A"/>
    <w:rsid w:val="00A3484C"/>
    <w:rsid w:val="00A34F80"/>
    <w:rsid w:val="00A41438"/>
    <w:rsid w:val="00A42EBB"/>
    <w:rsid w:val="00A45840"/>
    <w:rsid w:val="00A458C6"/>
    <w:rsid w:val="00A469C4"/>
    <w:rsid w:val="00A55569"/>
    <w:rsid w:val="00A60B49"/>
    <w:rsid w:val="00A64C45"/>
    <w:rsid w:val="00A71E46"/>
    <w:rsid w:val="00A807C2"/>
    <w:rsid w:val="00A82593"/>
    <w:rsid w:val="00A84DF5"/>
    <w:rsid w:val="00A87408"/>
    <w:rsid w:val="00A94997"/>
    <w:rsid w:val="00A957D0"/>
    <w:rsid w:val="00A9582F"/>
    <w:rsid w:val="00A978E4"/>
    <w:rsid w:val="00AA0B5F"/>
    <w:rsid w:val="00AA1E49"/>
    <w:rsid w:val="00AA253A"/>
    <w:rsid w:val="00AA3A62"/>
    <w:rsid w:val="00AB6894"/>
    <w:rsid w:val="00AC05C7"/>
    <w:rsid w:val="00AD70F8"/>
    <w:rsid w:val="00AD7E16"/>
    <w:rsid w:val="00AF76E4"/>
    <w:rsid w:val="00AF7859"/>
    <w:rsid w:val="00B00E4A"/>
    <w:rsid w:val="00B0336C"/>
    <w:rsid w:val="00B234BA"/>
    <w:rsid w:val="00B23CD9"/>
    <w:rsid w:val="00B30CE5"/>
    <w:rsid w:val="00B32173"/>
    <w:rsid w:val="00B34949"/>
    <w:rsid w:val="00B375F5"/>
    <w:rsid w:val="00B45763"/>
    <w:rsid w:val="00B5017B"/>
    <w:rsid w:val="00B554A5"/>
    <w:rsid w:val="00B55787"/>
    <w:rsid w:val="00B6221D"/>
    <w:rsid w:val="00B62C8F"/>
    <w:rsid w:val="00B63F43"/>
    <w:rsid w:val="00B6551C"/>
    <w:rsid w:val="00B74B02"/>
    <w:rsid w:val="00B75420"/>
    <w:rsid w:val="00B773C3"/>
    <w:rsid w:val="00B802CC"/>
    <w:rsid w:val="00B85BD6"/>
    <w:rsid w:val="00B863A5"/>
    <w:rsid w:val="00BA0845"/>
    <w:rsid w:val="00BA0BCA"/>
    <w:rsid w:val="00BA1141"/>
    <w:rsid w:val="00BA6E7A"/>
    <w:rsid w:val="00BC16AF"/>
    <w:rsid w:val="00BC749B"/>
    <w:rsid w:val="00BD4AFA"/>
    <w:rsid w:val="00BD5305"/>
    <w:rsid w:val="00BE511C"/>
    <w:rsid w:val="00BE6318"/>
    <w:rsid w:val="00BE7B60"/>
    <w:rsid w:val="00BF0950"/>
    <w:rsid w:val="00BF4AF1"/>
    <w:rsid w:val="00BF7580"/>
    <w:rsid w:val="00C0148A"/>
    <w:rsid w:val="00C02ACD"/>
    <w:rsid w:val="00C02EF5"/>
    <w:rsid w:val="00C1750E"/>
    <w:rsid w:val="00C20753"/>
    <w:rsid w:val="00C24387"/>
    <w:rsid w:val="00C27AAB"/>
    <w:rsid w:val="00C3505B"/>
    <w:rsid w:val="00C43B52"/>
    <w:rsid w:val="00C5135D"/>
    <w:rsid w:val="00C538D1"/>
    <w:rsid w:val="00C54005"/>
    <w:rsid w:val="00C6320A"/>
    <w:rsid w:val="00C65A03"/>
    <w:rsid w:val="00C70EE8"/>
    <w:rsid w:val="00C727B9"/>
    <w:rsid w:val="00C75DE2"/>
    <w:rsid w:val="00C80B4A"/>
    <w:rsid w:val="00C839AF"/>
    <w:rsid w:val="00C839D9"/>
    <w:rsid w:val="00CA4E8F"/>
    <w:rsid w:val="00CA7B63"/>
    <w:rsid w:val="00CB15F6"/>
    <w:rsid w:val="00CB6B8B"/>
    <w:rsid w:val="00CC3C3F"/>
    <w:rsid w:val="00CC4914"/>
    <w:rsid w:val="00CC75EB"/>
    <w:rsid w:val="00CD0E12"/>
    <w:rsid w:val="00CD2431"/>
    <w:rsid w:val="00CD5952"/>
    <w:rsid w:val="00CE1705"/>
    <w:rsid w:val="00CE1D4A"/>
    <w:rsid w:val="00CE2BE6"/>
    <w:rsid w:val="00CE5B71"/>
    <w:rsid w:val="00CF0B24"/>
    <w:rsid w:val="00CF2874"/>
    <w:rsid w:val="00D02B9C"/>
    <w:rsid w:val="00D0534A"/>
    <w:rsid w:val="00D07F7C"/>
    <w:rsid w:val="00D1211C"/>
    <w:rsid w:val="00D13F16"/>
    <w:rsid w:val="00D41AC1"/>
    <w:rsid w:val="00D44ED3"/>
    <w:rsid w:val="00D537D7"/>
    <w:rsid w:val="00D55A36"/>
    <w:rsid w:val="00D56A1D"/>
    <w:rsid w:val="00D57A4A"/>
    <w:rsid w:val="00D61EF2"/>
    <w:rsid w:val="00D6223F"/>
    <w:rsid w:val="00D62CB8"/>
    <w:rsid w:val="00D66A6A"/>
    <w:rsid w:val="00D72313"/>
    <w:rsid w:val="00D90B67"/>
    <w:rsid w:val="00D938B7"/>
    <w:rsid w:val="00D943E5"/>
    <w:rsid w:val="00DA67CE"/>
    <w:rsid w:val="00DC1292"/>
    <w:rsid w:val="00DD59AB"/>
    <w:rsid w:val="00DE0D84"/>
    <w:rsid w:val="00DE3241"/>
    <w:rsid w:val="00DE733E"/>
    <w:rsid w:val="00DF240F"/>
    <w:rsid w:val="00E04A49"/>
    <w:rsid w:val="00E06AB5"/>
    <w:rsid w:val="00E10A52"/>
    <w:rsid w:val="00E208C4"/>
    <w:rsid w:val="00E21E76"/>
    <w:rsid w:val="00E26143"/>
    <w:rsid w:val="00E265ED"/>
    <w:rsid w:val="00E32467"/>
    <w:rsid w:val="00E3327F"/>
    <w:rsid w:val="00E34DF3"/>
    <w:rsid w:val="00E360E1"/>
    <w:rsid w:val="00E36172"/>
    <w:rsid w:val="00E43076"/>
    <w:rsid w:val="00E435F4"/>
    <w:rsid w:val="00E61BCD"/>
    <w:rsid w:val="00E67881"/>
    <w:rsid w:val="00E73900"/>
    <w:rsid w:val="00E8494B"/>
    <w:rsid w:val="00E85DF4"/>
    <w:rsid w:val="00E90EC2"/>
    <w:rsid w:val="00E91C92"/>
    <w:rsid w:val="00E97CB6"/>
    <w:rsid w:val="00EA0A01"/>
    <w:rsid w:val="00EA2B10"/>
    <w:rsid w:val="00EA46EB"/>
    <w:rsid w:val="00EA4B7E"/>
    <w:rsid w:val="00EA68F9"/>
    <w:rsid w:val="00EB0771"/>
    <w:rsid w:val="00EB0F1C"/>
    <w:rsid w:val="00EB729A"/>
    <w:rsid w:val="00EC1DE3"/>
    <w:rsid w:val="00EC554C"/>
    <w:rsid w:val="00ED1BA7"/>
    <w:rsid w:val="00EE2542"/>
    <w:rsid w:val="00EE42DE"/>
    <w:rsid w:val="00EE4489"/>
    <w:rsid w:val="00EE52E7"/>
    <w:rsid w:val="00EE6DBA"/>
    <w:rsid w:val="00EE6E3A"/>
    <w:rsid w:val="00EE7283"/>
    <w:rsid w:val="00EF2203"/>
    <w:rsid w:val="00EF6622"/>
    <w:rsid w:val="00F15AC2"/>
    <w:rsid w:val="00F15CEB"/>
    <w:rsid w:val="00F3181A"/>
    <w:rsid w:val="00F34EDE"/>
    <w:rsid w:val="00F36C83"/>
    <w:rsid w:val="00F42FB3"/>
    <w:rsid w:val="00F4510B"/>
    <w:rsid w:val="00F572BE"/>
    <w:rsid w:val="00F62D31"/>
    <w:rsid w:val="00F649C8"/>
    <w:rsid w:val="00F6560A"/>
    <w:rsid w:val="00F82B69"/>
    <w:rsid w:val="00F912E2"/>
    <w:rsid w:val="00F91F7A"/>
    <w:rsid w:val="00F96CEF"/>
    <w:rsid w:val="00FA1405"/>
    <w:rsid w:val="00FA213E"/>
    <w:rsid w:val="00FA5E26"/>
    <w:rsid w:val="00FA64AD"/>
    <w:rsid w:val="00FA6709"/>
    <w:rsid w:val="00FB0B9C"/>
    <w:rsid w:val="00FB0C55"/>
    <w:rsid w:val="00FB149D"/>
    <w:rsid w:val="00FB2293"/>
    <w:rsid w:val="00FB3EDE"/>
    <w:rsid w:val="00FC5D93"/>
    <w:rsid w:val="00FC78C9"/>
    <w:rsid w:val="00FD6B65"/>
    <w:rsid w:val="00FE4E36"/>
    <w:rsid w:val="00FE4E7D"/>
    <w:rsid w:val="00FE4F36"/>
    <w:rsid w:val="00FE5EAB"/>
    <w:rsid w:val="00FF1503"/>
    <w:rsid w:val="00FF47C5"/>
    <w:rsid w:val="00FF480A"/>
    <w:rsid w:val="00FF4B24"/>
    <w:rsid w:val="00FF4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8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59"/>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F281C"/>
    <w:pPr>
      <w:tabs>
        <w:tab w:val="center" w:pos="4680"/>
        <w:tab w:val="right" w:pos="9360"/>
      </w:tabs>
      <w:spacing w:after="0" w:line="240" w:lineRule="auto"/>
    </w:pPr>
  </w:style>
  <w:style w:type="character" w:customStyle="1" w:styleId="HeaderChar">
    <w:name w:val="Header Char"/>
    <w:link w:val="Header"/>
    <w:uiPriority w:val="99"/>
    <w:locked/>
    <w:rsid w:val="001F281C"/>
    <w:rPr>
      <w:rFonts w:cs="Times New Roman"/>
    </w:rPr>
  </w:style>
  <w:style w:type="paragraph" w:styleId="Footer">
    <w:name w:val="footer"/>
    <w:basedOn w:val="Normal"/>
    <w:link w:val="FooterChar"/>
    <w:uiPriority w:val="99"/>
    <w:rsid w:val="001F281C"/>
    <w:pPr>
      <w:tabs>
        <w:tab w:val="center" w:pos="4680"/>
        <w:tab w:val="right" w:pos="9360"/>
      </w:tabs>
      <w:spacing w:after="0" w:line="240" w:lineRule="auto"/>
    </w:pPr>
  </w:style>
  <w:style w:type="character" w:customStyle="1" w:styleId="FooterChar">
    <w:name w:val="Footer Char"/>
    <w:link w:val="Footer"/>
    <w:uiPriority w:val="99"/>
    <w:locked/>
    <w:rsid w:val="001F281C"/>
    <w:rPr>
      <w:rFonts w:cs="Times New Roman"/>
    </w:rPr>
  </w:style>
  <w:style w:type="table" w:styleId="TableGrid">
    <w:name w:val="Table Grid"/>
    <w:basedOn w:val="TableNormal"/>
    <w:uiPriority w:val="99"/>
    <w:rsid w:val="001F28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711AE0"/>
    <w:pPr>
      <w:ind w:left="720"/>
      <w:contextualSpacing/>
    </w:pPr>
  </w:style>
  <w:style w:type="paragraph" w:styleId="BalloonText">
    <w:name w:val="Balloon Text"/>
    <w:basedOn w:val="Normal"/>
    <w:link w:val="BalloonTextChar"/>
    <w:uiPriority w:val="99"/>
    <w:semiHidden/>
    <w:rsid w:val="00E04A49"/>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04A49"/>
    <w:rPr>
      <w:rFonts w:ascii="Tahoma" w:hAnsi="Tahoma" w:cs="Tahoma"/>
      <w:sz w:val="16"/>
      <w:szCs w:val="16"/>
    </w:rPr>
  </w:style>
  <w:style w:type="character" w:styleId="PlaceholderText">
    <w:name w:val="Placeholder Text"/>
    <w:uiPriority w:val="99"/>
    <w:semiHidden/>
    <w:rsid w:val="007D2A2E"/>
    <w:rPr>
      <w:rFonts w:cs="Times New Roman"/>
      <w:color w:val="808080"/>
    </w:rPr>
  </w:style>
  <w:style w:type="character" w:styleId="Strong">
    <w:name w:val="Strong"/>
    <w:uiPriority w:val="99"/>
    <w:qFormat/>
    <w:rsid w:val="00CA7B63"/>
    <w:rPr>
      <w:rFonts w:cs="Times New Roman"/>
    </w:rPr>
  </w:style>
  <w:style w:type="paragraph" w:styleId="NormalWeb">
    <w:name w:val="Normal (Web)"/>
    <w:basedOn w:val="Normal"/>
    <w:uiPriority w:val="99"/>
    <w:rsid w:val="00CA7B63"/>
    <w:pPr>
      <w:spacing w:before="100" w:beforeAutospacing="1" w:after="100" w:afterAutospacing="1"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8.bin"/><Relationship Id="rId56" Type="http://schemas.openxmlformats.org/officeDocument/2006/relationships/oleObject" Target="embeddings/oleObject25.bin"/><Relationship Id="rId8" Type="http://schemas.openxmlformats.org/officeDocument/2006/relationships/image" Target="media/image2.png"/><Relationship Id="rId51" Type="http://schemas.openxmlformats.org/officeDocument/2006/relationships/oleObject" Target="embeddings/oleObject20.bin"/><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8</TotalTime>
  <Pages>18</Pages>
  <Words>2659</Words>
  <Characters>1515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17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inh1082QN</dc:creator>
  <cp:keywords/>
  <dc:description/>
  <cp:lastModifiedBy>OSC</cp:lastModifiedBy>
  <cp:revision>59</cp:revision>
  <dcterms:created xsi:type="dcterms:W3CDTF">2020-01-14T22:02:00Z</dcterms:created>
  <dcterms:modified xsi:type="dcterms:W3CDTF">2020-09-10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